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4157" r:id="rId5"/>
    <p:sldMasterId id="2147484378" r:id="rId6"/>
    <p:sldMasterId id="2147484388" r:id="rId7"/>
  </p:sldMasterIdLst>
  <p:notesMasterIdLst>
    <p:notesMasterId r:id="rId66"/>
  </p:notesMasterIdLst>
  <p:handoutMasterIdLst>
    <p:handoutMasterId r:id="rId67"/>
  </p:handoutMasterIdLst>
  <p:sldIdLst>
    <p:sldId id="341" r:id="rId8"/>
    <p:sldId id="937" r:id="rId9"/>
    <p:sldId id="939" r:id="rId10"/>
    <p:sldId id="979" r:id="rId11"/>
    <p:sldId id="980" r:id="rId12"/>
    <p:sldId id="981" r:id="rId13"/>
    <p:sldId id="367" r:id="rId14"/>
    <p:sldId id="368" r:id="rId15"/>
    <p:sldId id="369" r:id="rId16"/>
    <p:sldId id="370" r:id="rId17"/>
    <p:sldId id="371" r:id="rId18"/>
    <p:sldId id="372" r:id="rId19"/>
    <p:sldId id="373" r:id="rId20"/>
    <p:sldId id="374" r:id="rId21"/>
    <p:sldId id="982" r:id="rId22"/>
    <p:sldId id="291" r:id="rId23"/>
    <p:sldId id="294" r:id="rId24"/>
    <p:sldId id="295" r:id="rId25"/>
    <p:sldId id="296" r:id="rId26"/>
    <p:sldId id="298" r:id="rId27"/>
    <p:sldId id="300" r:id="rId28"/>
    <p:sldId id="301" r:id="rId29"/>
    <p:sldId id="303" r:id="rId30"/>
    <p:sldId id="304" r:id="rId31"/>
    <p:sldId id="305" r:id="rId32"/>
    <p:sldId id="307" r:id="rId33"/>
    <p:sldId id="308" r:id="rId34"/>
    <p:sldId id="306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75" r:id="rId52"/>
    <p:sldId id="325" r:id="rId53"/>
    <p:sldId id="326" r:id="rId54"/>
    <p:sldId id="327" r:id="rId55"/>
    <p:sldId id="329" r:id="rId56"/>
    <p:sldId id="332" r:id="rId57"/>
    <p:sldId id="333" r:id="rId58"/>
    <p:sldId id="334" r:id="rId59"/>
    <p:sldId id="335" r:id="rId60"/>
    <p:sldId id="336" r:id="rId61"/>
    <p:sldId id="337" r:id="rId62"/>
    <p:sldId id="338" r:id="rId63"/>
    <p:sldId id="339" r:id="rId64"/>
    <p:sldId id="356" r:id="rId6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6CCE082-C1DC-4B50-A147-E99C7D273E60}">
          <p14:sldIdLst>
            <p14:sldId id="341"/>
            <p14:sldId id="937"/>
            <p14:sldId id="939"/>
            <p14:sldId id="979"/>
            <p14:sldId id="980"/>
            <p14:sldId id="981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982"/>
            <p14:sldId id="291"/>
            <p14:sldId id="294"/>
            <p14:sldId id="295"/>
            <p14:sldId id="296"/>
            <p14:sldId id="298"/>
            <p14:sldId id="300"/>
            <p14:sldId id="301"/>
            <p14:sldId id="303"/>
            <p14:sldId id="304"/>
            <p14:sldId id="305"/>
            <p14:sldId id="307"/>
            <p14:sldId id="308"/>
            <p14:sldId id="306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75"/>
            <p14:sldId id="325"/>
            <p14:sldId id="326"/>
            <p14:sldId id="327"/>
            <p14:sldId id="329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orient="horz" pos="660">
          <p15:clr>
            <a:srgbClr val="A4A3A4"/>
          </p15:clr>
        </p15:guide>
        <p15:guide id="3" pos="2015">
          <p15:clr>
            <a:srgbClr val="A4A3A4"/>
          </p15:clr>
        </p15:guide>
        <p15:guide id="4" pos="3907">
          <p15:clr>
            <a:srgbClr val="A4A3A4"/>
          </p15:clr>
        </p15:guide>
        <p15:guide id="5" pos="3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ulz, Noel N" initials="SN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0C30"/>
    <a:srgbClr val="EAEAEA"/>
    <a:srgbClr val="DBCEAC"/>
    <a:srgbClr val="3CB6CE"/>
    <a:srgbClr val="B6BF00"/>
    <a:srgbClr val="EC7A00"/>
    <a:srgbClr val="003C69"/>
    <a:srgbClr val="452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2EEA94A-7482-4397-8E22-F8D7DBC979E3}" v="1" dt="2022-10-25T20:44:01.646"/>
    <p1510:client id="{BA74DCBA-277C-4E8B-9884-F750755C5D28}" v="86" dt="2022-10-25T21:29:03.97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64" autoAdjust="0"/>
    <p:restoredTop sz="50000" autoAdjust="0"/>
  </p:normalViewPr>
  <p:slideViewPr>
    <p:cSldViewPr snapToGrid="0">
      <p:cViewPr varScale="1">
        <p:scale>
          <a:sx n="77" d="100"/>
          <a:sy n="77" d="100"/>
        </p:scale>
        <p:origin x="1120" y="72"/>
      </p:cViewPr>
      <p:guideLst>
        <p:guide orient="horz" pos="1534"/>
        <p:guide orient="horz" pos="660"/>
        <p:guide pos="2015"/>
        <p:guide pos="3907"/>
        <p:guide pos="3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18" d="100"/>
          <a:sy n="118" d="100"/>
        </p:scale>
        <p:origin x="-2004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notesMaster" Target="notesMasters/notesMaster1.xml"/><Relationship Id="rId74" Type="http://schemas.microsoft.com/office/2015/10/relationships/revisionInfo" Target="revisionInfo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4.xml"/><Relationship Id="rId7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chulz, Noel N" userId="14715e9b-3bcb-403e-bceb-d4d5d895a9ad" providerId="ADAL" clId="{BA74DCBA-277C-4E8B-9884-F750755C5D28}"/>
    <pc:docChg chg="undo custSel addSld delSld modSld sldOrd modSection">
      <pc:chgData name="Schulz, Noel N" userId="14715e9b-3bcb-403e-bceb-d4d5d895a9ad" providerId="ADAL" clId="{BA74DCBA-277C-4E8B-9884-F750755C5D28}" dt="2022-10-25T21:32:08.073" v="345"/>
      <pc:docMkLst>
        <pc:docMk/>
      </pc:docMkLst>
      <pc:sldChg chg="del">
        <pc:chgData name="Schulz, Noel N" userId="14715e9b-3bcb-403e-bceb-d4d5d895a9ad" providerId="ADAL" clId="{BA74DCBA-277C-4E8B-9884-F750755C5D28}" dt="2022-10-25T20:55:20.613" v="3" actId="2696"/>
        <pc:sldMkLst>
          <pc:docMk/>
          <pc:sldMk cId="3555456491" sldId="259"/>
        </pc:sldMkLst>
      </pc:sldChg>
      <pc:sldChg chg="del">
        <pc:chgData name="Schulz, Noel N" userId="14715e9b-3bcb-403e-bceb-d4d5d895a9ad" providerId="ADAL" clId="{BA74DCBA-277C-4E8B-9884-F750755C5D28}" dt="2022-10-25T20:55:21.996" v="5" actId="2696"/>
        <pc:sldMkLst>
          <pc:docMk/>
          <pc:sldMk cId="833489933" sldId="261"/>
        </pc:sldMkLst>
      </pc:sldChg>
      <pc:sldChg chg="del">
        <pc:chgData name="Schulz, Noel N" userId="14715e9b-3bcb-403e-bceb-d4d5d895a9ad" providerId="ADAL" clId="{BA74DCBA-277C-4E8B-9884-F750755C5D28}" dt="2022-10-25T20:55:22.560" v="6" actId="2696"/>
        <pc:sldMkLst>
          <pc:docMk/>
          <pc:sldMk cId="1549778420" sldId="262"/>
        </pc:sldMkLst>
      </pc:sldChg>
      <pc:sldChg chg="del">
        <pc:chgData name="Schulz, Noel N" userId="14715e9b-3bcb-403e-bceb-d4d5d895a9ad" providerId="ADAL" clId="{BA74DCBA-277C-4E8B-9884-F750755C5D28}" dt="2022-10-25T20:55:23.342" v="7" actId="2696"/>
        <pc:sldMkLst>
          <pc:docMk/>
          <pc:sldMk cId="580372985" sldId="266"/>
        </pc:sldMkLst>
      </pc:sldChg>
      <pc:sldChg chg="del">
        <pc:chgData name="Schulz, Noel N" userId="14715e9b-3bcb-403e-bceb-d4d5d895a9ad" providerId="ADAL" clId="{BA74DCBA-277C-4E8B-9884-F750755C5D28}" dt="2022-10-25T20:55:29.072" v="13" actId="2696"/>
        <pc:sldMkLst>
          <pc:docMk/>
          <pc:sldMk cId="1550392095" sldId="268"/>
        </pc:sldMkLst>
      </pc:sldChg>
      <pc:sldChg chg="del">
        <pc:chgData name="Schulz, Noel N" userId="14715e9b-3bcb-403e-bceb-d4d5d895a9ad" providerId="ADAL" clId="{BA74DCBA-277C-4E8B-9884-F750755C5D28}" dt="2022-10-25T20:55:23.916" v="8" actId="2696"/>
        <pc:sldMkLst>
          <pc:docMk/>
          <pc:sldMk cId="1944545185" sldId="269"/>
        </pc:sldMkLst>
      </pc:sldChg>
      <pc:sldChg chg="del">
        <pc:chgData name="Schulz, Noel N" userId="14715e9b-3bcb-403e-bceb-d4d5d895a9ad" providerId="ADAL" clId="{BA74DCBA-277C-4E8B-9884-F750755C5D28}" dt="2022-10-25T20:55:26.027" v="10" actId="2696"/>
        <pc:sldMkLst>
          <pc:docMk/>
          <pc:sldMk cId="3535570398" sldId="270"/>
        </pc:sldMkLst>
      </pc:sldChg>
      <pc:sldChg chg="del">
        <pc:chgData name="Schulz, Noel N" userId="14715e9b-3bcb-403e-bceb-d4d5d895a9ad" providerId="ADAL" clId="{BA74DCBA-277C-4E8B-9884-F750755C5D28}" dt="2022-10-25T20:55:27.807" v="12" actId="2696"/>
        <pc:sldMkLst>
          <pc:docMk/>
          <pc:sldMk cId="4123281267" sldId="271"/>
        </pc:sldMkLst>
      </pc:sldChg>
      <pc:sldChg chg="del">
        <pc:chgData name="Schulz, Noel N" userId="14715e9b-3bcb-403e-bceb-d4d5d895a9ad" providerId="ADAL" clId="{BA74DCBA-277C-4E8B-9884-F750755C5D28}" dt="2022-10-25T20:55:29.732" v="14" actId="2696"/>
        <pc:sldMkLst>
          <pc:docMk/>
          <pc:sldMk cId="2092974196" sldId="272"/>
        </pc:sldMkLst>
      </pc:sldChg>
      <pc:sldChg chg="del">
        <pc:chgData name="Schulz, Noel N" userId="14715e9b-3bcb-403e-bceb-d4d5d895a9ad" providerId="ADAL" clId="{BA74DCBA-277C-4E8B-9884-F750755C5D28}" dt="2022-10-25T20:55:31.277" v="15" actId="2696"/>
        <pc:sldMkLst>
          <pc:docMk/>
          <pc:sldMk cId="376511257" sldId="273"/>
        </pc:sldMkLst>
      </pc:sldChg>
      <pc:sldChg chg="del">
        <pc:chgData name="Schulz, Noel N" userId="14715e9b-3bcb-403e-bceb-d4d5d895a9ad" providerId="ADAL" clId="{BA74DCBA-277C-4E8B-9884-F750755C5D28}" dt="2022-10-25T20:55:32.212" v="16" actId="2696"/>
        <pc:sldMkLst>
          <pc:docMk/>
          <pc:sldMk cId="2472758596" sldId="274"/>
        </pc:sldMkLst>
      </pc:sldChg>
      <pc:sldChg chg="del">
        <pc:chgData name="Schulz, Noel N" userId="14715e9b-3bcb-403e-bceb-d4d5d895a9ad" providerId="ADAL" clId="{BA74DCBA-277C-4E8B-9884-F750755C5D28}" dt="2022-10-25T20:55:32.925" v="17" actId="2696"/>
        <pc:sldMkLst>
          <pc:docMk/>
          <pc:sldMk cId="4180325716" sldId="275"/>
        </pc:sldMkLst>
      </pc:sldChg>
      <pc:sldChg chg="del">
        <pc:chgData name="Schulz, Noel N" userId="14715e9b-3bcb-403e-bceb-d4d5d895a9ad" providerId="ADAL" clId="{BA74DCBA-277C-4E8B-9884-F750755C5D28}" dt="2022-10-25T20:55:34.346" v="19" actId="2696"/>
        <pc:sldMkLst>
          <pc:docMk/>
          <pc:sldMk cId="2105754076" sldId="276"/>
        </pc:sldMkLst>
      </pc:sldChg>
      <pc:sldChg chg="del">
        <pc:chgData name="Schulz, Noel N" userId="14715e9b-3bcb-403e-bceb-d4d5d895a9ad" providerId="ADAL" clId="{BA74DCBA-277C-4E8B-9884-F750755C5D28}" dt="2022-10-25T20:55:36.092" v="21" actId="2696"/>
        <pc:sldMkLst>
          <pc:docMk/>
          <pc:sldMk cId="2791486447" sldId="277"/>
        </pc:sldMkLst>
      </pc:sldChg>
      <pc:sldChg chg="del">
        <pc:chgData name="Schulz, Noel N" userId="14715e9b-3bcb-403e-bceb-d4d5d895a9ad" providerId="ADAL" clId="{BA74DCBA-277C-4E8B-9884-F750755C5D28}" dt="2022-10-25T20:55:39.126" v="22" actId="2696"/>
        <pc:sldMkLst>
          <pc:docMk/>
          <pc:sldMk cId="1417419167" sldId="278"/>
        </pc:sldMkLst>
      </pc:sldChg>
      <pc:sldChg chg="del">
        <pc:chgData name="Schulz, Noel N" userId="14715e9b-3bcb-403e-bceb-d4d5d895a9ad" providerId="ADAL" clId="{BA74DCBA-277C-4E8B-9884-F750755C5D28}" dt="2022-10-25T20:55:39.655" v="23" actId="2696"/>
        <pc:sldMkLst>
          <pc:docMk/>
          <pc:sldMk cId="589046570" sldId="279"/>
        </pc:sldMkLst>
      </pc:sldChg>
      <pc:sldChg chg="del">
        <pc:chgData name="Schulz, Noel N" userId="14715e9b-3bcb-403e-bceb-d4d5d895a9ad" providerId="ADAL" clId="{BA74DCBA-277C-4E8B-9884-F750755C5D28}" dt="2022-10-25T20:55:40.077" v="24" actId="2696"/>
        <pc:sldMkLst>
          <pc:docMk/>
          <pc:sldMk cId="2891233244" sldId="280"/>
        </pc:sldMkLst>
      </pc:sldChg>
      <pc:sldChg chg="del">
        <pc:chgData name="Schulz, Noel N" userId="14715e9b-3bcb-403e-bceb-d4d5d895a9ad" providerId="ADAL" clId="{BA74DCBA-277C-4E8B-9884-F750755C5D28}" dt="2022-10-25T20:55:40.761" v="25" actId="2696"/>
        <pc:sldMkLst>
          <pc:docMk/>
          <pc:sldMk cId="1960438117" sldId="281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2718980894" sldId="282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1618897536" sldId="283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1872202186" sldId="284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1164524597" sldId="285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3122379255" sldId="286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3912361892" sldId="287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914566981" sldId="288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1444116428" sldId="289"/>
        </pc:sldMkLst>
      </pc:sldChg>
      <pc:sldChg chg="del">
        <pc:chgData name="Schulz, Noel N" userId="14715e9b-3bcb-403e-bceb-d4d5d895a9ad" providerId="ADAL" clId="{BA74DCBA-277C-4E8B-9884-F750755C5D28}" dt="2022-10-25T20:56:04.698" v="29" actId="2696"/>
        <pc:sldMkLst>
          <pc:docMk/>
          <pc:sldMk cId="3764061823" sldId="290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52196458" sldId="291"/>
        </pc:sldMkLst>
      </pc:sldChg>
      <pc:sldChg chg="del">
        <pc:chgData name="Schulz, Noel N" userId="14715e9b-3bcb-403e-bceb-d4d5d895a9ad" providerId="ADAL" clId="{BA74DCBA-277C-4E8B-9884-F750755C5D28}" dt="2022-10-25T20:55:35.349" v="20" actId="2696"/>
        <pc:sldMkLst>
          <pc:docMk/>
          <pc:sldMk cId="4189245091" sldId="292"/>
        </pc:sldMkLst>
      </pc:sldChg>
      <pc:sldChg chg="add del">
        <pc:chgData name="Schulz, Noel N" userId="14715e9b-3bcb-403e-bceb-d4d5d895a9ad" providerId="ADAL" clId="{BA74DCBA-277C-4E8B-9884-F750755C5D28}" dt="2022-10-25T21:00:20.824" v="30" actId="2696"/>
        <pc:sldMkLst>
          <pc:docMk/>
          <pc:sldMk cId="3219814372" sldId="293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28942389" sldId="29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727860545" sldId="295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076602565" sldId="296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435563353" sldId="298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261304350" sldId="300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585917816" sldId="301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4266928969" sldId="303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424956457" sldId="30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18531239" sldId="305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962010352" sldId="306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419018784" sldId="307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157670780" sldId="308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35300109" sldId="309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930736116" sldId="310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361847896" sldId="311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97669949" sldId="312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093074685" sldId="313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905152117" sldId="31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954321130" sldId="315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805023679" sldId="316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4100737172" sldId="317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4142535831" sldId="318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842950592" sldId="319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920829808" sldId="320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317525067" sldId="321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94512365" sldId="322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994551318" sldId="323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725253276" sldId="32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78705" sldId="325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843414333" sldId="326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764550131" sldId="327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097680995" sldId="329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2182400034" sldId="332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395085242" sldId="333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322637287" sldId="33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058045627" sldId="335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1017299687" sldId="336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46073142" sldId="337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525688153" sldId="338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618498468" sldId="339"/>
        </pc:sldMkLst>
      </pc:sldChg>
      <pc:sldChg chg="add del modTransition">
        <pc:chgData name="Schulz, Noel N" userId="14715e9b-3bcb-403e-bceb-d4d5d895a9ad" providerId="ADAL" clId="{BA74DCBA-277C-4E8B-9884-F750755C5D28}" dt="2022-10-25T20:55:18.291" v="2" actId="2696"/>
        <pc:sldMkLst>
          <pc:docMk/>
          <pc:sldMk cId="1492423622" sldId="340"/>
        </pc:sldMkLst>
      </pc:sldChg>
      <pc:sldChg chg="modSp mod">
        <pc:chgData name="Schulz, Noel N" userId="14715e9b-3bcb-403e-bceb-d4d5d895a9ad" providerId="ADAL" clId="{BA74DCBA-277C-4E8B-9884-F750755C5D28}" dt="2022-10-25T21:00:34.244" v="39" actId="20577"/>
        <pc:sldMkLst>
          <pc:docMk/>
          <pc:sldMk cId="0" sldId="356"/>
        </pc:sldMkLst>
        <pc:spChg chg="mod">
          <ac:chgData name="Schulz, Noel N" userId="14715e9b-3bcb-403e-bceb-d4d5d895a9ad" providerId="ADAL" clId="{BA74DCBA-277C-4E8B-9884-F750755C5D28}" dt="2022-10-25T21:00:34.244" v="39" actId="20577"/>
          <ac:spMkLst>
            <pc:docMk/>
            <pc:sldMk cId="0" sldId="356"/>
            <ac:spMk id="26627" creationId="{2EB8935F-9779-4CBF-9252-3DAD76A63A7A}"/>
          </ac:spMkLst>
        </pc:spChg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98669669" sldId="367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335243962" sldId="368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1589552492" sldId="369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1069248215" sldId="370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760566744" sldId="371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974717888" sldId="372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212727225" sldId="373"/>
        </pc:sldMkLst>
      </pc:sldChg>
      <pc:sldChg chg="add del ord">
        <pc:chgData name="Schulz, Noel N" userId="14715e9b-3bcb-403e-bceb-d4d5d895a9ad" providerId="ADAL" clId="{BA74DCBA-277C-4E8B-9884-F750755C5D28}" dt="2022-10-25T21:32:08.073" v="345"/>
        <pc:sldMkLst>
          <pc:docMk/>
          <pc:sldMk cId="737116455" sldId="374"/>
        </pc:sldMkLst>
      </pc:sldChg>
      <pc:sldChg chg="add del modTransition">
        <pc:chgData name="Schulz, Noel N" userId="14715e9b-3bcb-403e-bceb-d4d5d895a9ad" providerId="ADAL" clId="{BA74DCBA-277C-4E8B-9884-F750755C5D28}" dt="2022-10-25T20:54:51.148" v="1"/>
        <pc:sldMkLst>
          <pc:docMk/>
          <pc:sldMk cId="3300869303" sldId="375"/>
        </pc:sldMkLst>
      </pc:sldChg>
      <pc:sldChg chg="del">
        <pc:chgData name="Schulz, Noel N" userId="14715e9b-3bcb-403e-bceb-d4d5d895a9ad" providerId="ADAL" clId="{BA74DCBA-277C-4E8B-9884-F750755C5D28}" dt="2022-10-25T20:55:21.411" v="4" actId="2696"/>
        <pc:sldMkLst>
          <pc:docMk/>
          <pc:sldMk cId="1460033027" sldId="943"/>
        </pc:sldMkLst>
      </pc:sldChg>
      <pc:sldChg chg="del">
        <pc:chgData name="Schulz, Noel N" userId="14715e9b-3bcb-403e-bceb-d4d5d895a9ad" providerId="ADAL" clId="{BA74DCBA-277C-4E8B-9884-F750755C5D28}" dt="2022-10-25T20:55:25.141" v="9" actId="2696"/>
        <pc:sldMkLst>
          <pc:docMk/>
          <pc:sldMk cId="2746929395" sldId="949"/>
        </pc:sldMkLst>
      </pc:sldChg>
      <pc:sldChg chg="del">
        <pc:chgData name="Schulz, Noel N" userId="14715e9b-3bcb-403e-bceb-d4d5d895a9ad" providerId="ADAL" clId="{BA74DCBA-277C-4E8B-9884-F750755C5D28}" dt="2022-10-25T20:55:26.660" v="11" actId="2696"/>
        <pc:sldMkLst>
          <pc:docMk/>
          <pc:sldMk cId="3367432863" sldId="980"/>
        </pc:sldMkLst>
      </pc:sldChg>
      <pc:sldChg chg="addSp delSp modSp new mod">
        <pc:chgData name="Schulz, Noel N" userId="14715e9b-3bcb-403e-bceb-d4d5d895a9ad" providerId="ADAL" clId="{BA74DCBA-277C-4E8B-9884-F750755C5D28}" dt="2022-10-25T21:25:19.767" v="88" actId="14100"/>
        <pc:sldMkLst>
          <pc:docMk/>
          <pc:sldMk cId="3602964118" sldId="980"/>
        </pc:sldMkLst>
        <pc:spChg chg="del">
          <ac:chgData name="Schulz, Noel N" userId="14715e9b-3bcb-403e-bceb-d4d5d895a9ad" providerId="ADAL" clId="{BA74DCBA-277C-4E8B-9884-F750755C5D28}" dt="2022-10-25T21:21:43.215" v="60" actId="21"/>
          <ac:spMkLst>
            <pc:docMk/>
            <pc:sldMk cId="3602964118" sldId="980"/>
            <ac:spMk id="2" creationId="{993BA5CC-8C63-2E3D-3D77-ABCCD9744244}"/>
          </ac:spMkLst>
        </pc:spChg>
        <pc:spChg chg="del mod">
          <ac:chgData name="Schulz, Noel N" userId="14715e9b-3bcb-403e-bceb-d4d5d895a9ad" providerId="ADAL" clId="{BA74DCBA-277C-4E8B-9884-F750755C5D28}" dt="2022-10-25T21:21:38.340" v="58" actId="21"/>
          <ac:spMkLst>
            <pc:docMk/>
            <pc:sldMk cId="3602964118" sldId="980"/>
            <ac:spMk id="3" creationId="{25F85FB1-8EEA-9C72-A978-8D7149CDB385}"/>
          </ac:spMkLst>
        </pc:spChg>
        <pc:spChg chg="add del mod">
          <ac:chgData name="Schulz, Noel N" userId="14715e9b-3bcb-403e-bceb-d4d5d895a9ad" providerId="ADAL" clId="{BA74DCBA-277C-4E8B-9884-F750755C5D28}" dt="2022-10-25T21:21:39.946" v="59" actId="21"/>
          <ac:spMkLst>
            <pc:docMk/>
            <pc:sldMk cId="3602964118" sldId="980"/>
            <ac:spMk id="5" creationId="{69C6B7DE-43CE-DD19-08D1-5C2500FC7516}"/>
          </ac:spMkLst>
        </pc:spChg>
        <pc:picChg chg="add mod">
          <ac:chgData name="Schulz, Noel N" userId="14715e9b-3bcb-403e-bceb-d4d5d895a9ad" providerId="ADAL" clId="{BA74DCBA-277C-4E8B-9884-F750755C5D28}" dt="2022-10-25T21:22:06.711" v="66" actId="1076"/>
          <ac:picMkLst>
            <pc:docMk/>
            <pc:sldMk cId="3602964118" sldId="980"/>
            <ac:picMk id="4" creationId="{78189257-65ED-1917-95A8-1E0BE865BF08}"/>
          </ac:picMkLst>
        </pc:picChg>
        <pc:picChg chg="add mod">
          <ac:chgData name="Schulz, Noel N" userId="14715e9b-3bcb-403e-bceb-d4d5d895a9ad" providerId="ADAL" clId="{BA74DCBA-277C-4E8B-9884-F750755C5D28}" dt="2022-10-25T21:25:19.767" v="88" actId="14100"/>
          <ac:picMkLst>
            <pc:docMk/>
            <pc:sldMk cId="3602964118" sldId="980"/>
            <ac:picMk id="25602" creationId="{BF7A6D08-05A5-B10B-7CDE-85B1090E57E0}"/>
          </ac:picMkLst>
        </pc:picChg>
      </pc:sldChg>
      <pc:sldChg chg="addSp delSp modSp new mod">
        <pc:chgData name="Schulz, Noel N" userId="14715e9b-3bcb-403e-bceb-d4d5d895a9ad" providerId="ADAL" clId="{BA74DCBA-277C-4E8B-9884-F750755C5D28}" dt="2022-10-25T21:24:59.525" v="84" actId="1076"/>
        <pc:sldMkLst>
          <pc:docMk/>
          <pc:sldMk cId="1284513180" sldId="981"/>
        </pc:sldMkLst>
        <pc:spChg chg="add mod">
          <ac:chgData name="Schulz, Noel N" userId="14715e9b-3bcb-403e-bceb-d4d5d895a9ad" providerId="ADAL" clId="{BA74DCBA-277C-4E8B-9884-F750755C5D28}" dt="2022-10-25T21:24:59.525" v="84" actId="1076"/>
          <ac:spMkLst>
            <pc:docMk/>
            <pc:sldMk cId="1284513180" sldId="981"/>
            <ac:spMk id="3" creationId="{2FDA247E-158B-0619-E3A7-0614846CBFF1}"/>
          </ac:spMkLst>
        </pc:spChg>
        <pc:picChg chg="add del mod">
          <ac:chgData name="Schulz, Noel N" userId="14715e9b-3bcb-403e-bceb-d4d5d895a9ad" providerId="ADAL" clId="{BA74DCBA-277C-4E8B-9884-F750755C5D28}" dt="2022-10-25T21:24:01" v="75" actId="21"/>
          <ac:picMkLst>
            <pc:docMk/>
            <pc:sldMk cId="1284513180" sldId="981"/>
            <ac:picMk id="64514" creationId="{4526EA2E-23CC-05EE-6D37-6F9654BC637C}"/>
          </ac:picMkLst>
        </pc:picChg>
        <pc:picChg chg="add mod">
          <ac:chgData name="Schulz, Noel N" userId="14715e9b-3bcb-403e-bceb-d4d5d895a9ad" providerId="ADAL" clId="{BA74DCBA-277C-4E8B-9884-F750755C5D28}" dt="2022-10-25T21:24:54.848" v="83" actId="1076"/>
          <ac:picMkLst>
            <pc:docMk/>
            <pc:sldMk cId="1284513180" sldId="981"/>
            <ac:picMk id="64516" creationId="{BB8FE32C-B8B3-0069-D46B-7F8D09F970F6}"/>
          </ac:picMkLst>
        </pc:picChg>
      </pc:sldChg>
      <pc:sldChg chg="add del">
        <pc:chgData name="Schulz, Noel N" userId="14715e9b-3bcb-403e-bceb-d4d5d895a9ad" providerId="ADAL" clId="{BA74DCBA-277C-4E8B-9884-F750755C5D28}" dt="2022-10-25T21:23:18.186" v="70" actId="2696"/>
        <pc:sldMkLst>
          <pc:docMk/>
          <pc:sldMk cId="1624892474" sldId="981"/>
        </pc:sldMkLst>
      </pc:sldChg>
      <pc:sldChg chg="del">
        <pc:chgData name="Schulz, Noel N" userId="14715e9b-3bcb-403e-bceb-d4d5d895a9ad" providerId="ADAL" clId="{BA74DCBA-277C-4E8B-9884-F750755C5D28}" dt="2022-10-25T20:55:33.686" v="18" actId="2696"/>
        <pc:sldMkLst>
          <pc:docMk/>
          <pc:sldMk cId="1855300289" sldId="981"/>
        </pc:sldMkLst>
      </pc:sldChg>
      <pc:sldChg chg="addSp modSp new mod modClrScheme chgLayout">
        <pc:chgData name="Schulz, Noel N" userId="14715e9b-3bcb-403e-bceb-d4d5d895a9ad" providerId="ADAL" clId="{BA74DCBA-277C-4E8B-9884-F750755C5D28}" dt="2022-10-25T21:27:57.443" v="341" actId="1076"/>
        <pc:sldMkLst>
          <pc:docMk/>
          <pc:sldMk cId="698819230" sldId="982"/>
        </pc:sldMkLst>
        <pc:spChg chg="add mod">
          <ac:chgData name="Schulz, Noel N" userId="14715e9b-3bcb-403e-bceb-d4d5d895a9ad" providerId="ADAL" clId="{BA74DCBA-277C-4E8B-9884-F750755C5D28}" dt="2022-10-25T21:27:54.276" v="340" actId="1076"/>
          <ac:spMkLst>
            <pc:docMk/>
            <pc:sldMk cId="698819230" sldId="982"/>
            <ac:spMk id="2" creationId="{8ED8F944-EA99-E207-CDC7-6267723D36F2}"/>
          </ac:spMkLst>
        </pc:spChg>
        <pc:spChg chg="add mod">
          <ac:chgData name="Schulz, Noel N" userId="14715e9b-3bcb-403e-bceb-d4d5d895a9ad" providerId="ADAL" clId="{BA74DCBA-277C-4E8B-9884-F750755C5D28}" dt="2022-10-25T21:27:57.443" v="341" actId="1076"/>
          <ac:spMkLst>
            <pc:docMk/>
            <pc:sldMk cId="698819230" sldId="982"/>
            <ac:spMk id="3" creationId="{014EA3BE-6E23-DCC9-AE7B-ABE31FB14669}"/>
          </ac:spMkLst>
        </pc:spChg>
      </pc:sldChg>
      <pc:sldChg chg="del">
        <pc:chgData name="Schulz, Noel N" userId="14715e9b-3bcb-403e-bceb-d4d5d895a9ad" providerId="ADAL" clId="{BA74DCBA-277C-4E8B-9884-F750755C5D28}" dt="2022-10-25T20:55:41.749" v="26" actId="2696"/>
        <pc:sldMkLst>
          <pc:docMk/>
          <pc:sldMk cId="1371929263" sldId="982"/>
        </pc:sldMkLst>
      </pc:sldChg>
      <pc:sldChg chg="add del">
        <pc:chgData name="Schulz, Noel N" userId="14715e9b-3bcb-403e-bceb-d4d5d895a9ad" providerId="ADAL" clId="{BA74DCBA-277C-4E8B-9884-F750755C5D28}" dt="2022-10-25T21:23:17.046" v="69" actId="2696"/>
        <pc:sldMkLst>
          <pc:docMk/>
          <pc:sldMk cId="1928966178" sldId="98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9A40F47-E107-4514-92C6-DA82C39DAF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43767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976E8A4-0C20-450B-A0B8-9CD4A7CD052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77225" y="0"/>
            <a:ext cx="10175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9C353F-D531-4D70-A546-A077321241FD}" type="datetime1">
              <a:rPr lang="en-US"/>
              <a:pPr>
                <a:defRPr/>
              </a:pPr>
              <a:t>10/25/2022</a:t>
            </a:fld>
            <a:endParaRPr lang="en-US" dirty="0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3EC2D17B-2A4F-41D3-9E65-C5DA81EF128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F3C2D02C-DA04-45E5-87BE-88466862A13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F360DB2-6618-4682-8580-D9A7B03CE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096F6DC-CA88-4FDB-9EB9-664DC52389A6}"/>
              </a:ext>
            </a:extLst>
          </p:cNvPr>
          <p:cNvSpPr txBox="1"/>
          <p:nvPr/>
        </p:nvSpPr>
        <p:spPr>
          <a:xfrm>
            <a:off x="0" y="7938"/>
            <a:ext cx="3757613" cy="277812"/>
          </a:xfrm>
          <a:prstGeom prst="rect">
            <a:avLst/>
          </a:prstGeom>
          <a:noFill/>
        </p:spPr>
        <p:txBody>
          <a:bodyPr lIns="91650" tIns="45825" rIns="91650" bIns="45825">
            <a:spAutoFit/>
          </a:bodyPr>
          <a:lstStyle/>
          <a:p>
            <a:pPr eaLnBrk="1" hangingPunct="1">
              <a:defRPr/>
            </a:pPr>
            <a:r>
              <a:rPr lang="en-US" sz="1200" spc="30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INGTON STATE UNIVERSITY</a:t>
            </a: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DF5B2C5-18E2-43E8-9004-54CCE1AAA3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748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9353E3E-0E7E-4933-A64F-0629E90480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>
            <a:lvl1pPr algn="r"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3783D72-30C7-4BA8-9A26-D5C07AAC3F57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C1B986B-1945-4486-BB75-6D067E22FD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2F4E497-C724-48B9-BC59-F40DCA2AEC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6DA15B30-03C5-480F-A8A7-3E40372B85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74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defTabSz="923828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emplate-WSU Hrz 201.ppt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B2B002FF-5000-48E9-8693-280157D82C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2" tIns="46146" rIns="92292" bIns="46146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200" smtClean="0"/>
            </a:lvl1pPr>
          </a:lstStyle>
          <a:p>
            <a:pPr>
              <a:defRPr/>
            </a:pPr>
            <a:fld id="{FC8BE2DA-6E7E-4D7D-BD07-081B0132D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10BD5D-AD26-4564-B421-8592E5857D8E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A99989E7-BCEC-4ED7-AA49-3CB5C83A55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00D20D4-BCDE-4A68-8900-5DD4DD6D3DEF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55F1E2-338C-4F8F-950F-882ACF604CB1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A6957AE-8D57-42FB-A43C-0775E3C3B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B7CA842-5FE9-4F17-8711-10015E44A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468DD5F-9CE2-4259-B951-76E2284D4D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B48F94-4C91-43B0-A796-6F2FB08D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9425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94C91D-DA5A-409B-AD1F-4FE1AC8FF3DD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16980219-D0F5-471B-941D-7576D285154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56F07E-0B55-4468-9714-37F5ABC8E93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FB031-D34C-4151-9E48-8397B3221137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1A21F9-0BAE-4087-95C2-95005A688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EE1E357-A546-4FE9-8B25-923D820CE0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09E40C1C-B3FB-48FC-B59A-15A7409DF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73C97B-0CE4-4BB2-9810-AB94EDFE5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7262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5C366E-8B74-4EC9-9195-A6F5424B84E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2F4D30-9100-4F22-99F8-745CE21BB14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1FE4B2-2575-4229-A95F-BE1D8CEB2FC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20B8-7ED4-403F-A10E-73607799D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52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4FEF81-4E93-43B2-BCAC-C5BC6C8610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8DAD55-8399-4396-AF28-98F84A67501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A69875-9585-4C9B-8427-46A63E4B8E0F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43F3-61C4-4A05-B4D8-DF8484E38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68224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FC2662-7C87-434D-B75A-047F4BA9F75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894FD-0969-4A7B-A1D3-AE2484A8F3F2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910708-F525-4B9B-A1C9-35442936314A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3604-33BB-4C22-86F8-FA76F79BC3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7810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81B18C-9D57-444B-AE0B-463EF8C1BB6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8A5E0B-6453-4784-8BA4-AE6A57B3F1C3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5CE885-0816-4677-9CC8-B6579B71AFE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AF40E-DC39-499E-9E7A-F0F9816AF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320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9F6933-0332-4322-845E-5B2E2C64812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99348B8-2AB7-4479-9A4B-B215D6C25DBF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074C5F-8DAE-4459-A329-680C48216D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18BF5-C92D-4CB5-93FA-8B970F6D9C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318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0B128E-7C48-46D8-82D3-45D792F5474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A0D1E27-54C7-4E98-BD3F-61049AA074BC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8E5CDD-A642-4312-82F0-D938930CDF2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6490-5517-4833-A1B0-AAB9D82F6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6425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C487FF-07E3-43E0-B432-92E4926F8CF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A59F1-89DC-4CC3-9314-8C316F2DCB98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9AD6C8-82B2-4FD6-B126-E5F5F3B140E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259D-38F3-4A98-9D52-16473C3F7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71223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BD8DDC-AC7B-46E7-A23C-2207DE55EF4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607451-0062-4594-B683-D377C7C019FB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66AA3F-3E7A-4032-ADB7-5F0B750A65DB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0DEFE-EB4E-4179-AC6A-DDDF9ADB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968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3A3239B2-C855-4EF4-AAD1-F25BCA8D56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511343B0-EA0A-41CC-9AC2-264541087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1AB60232-55CA-42B1-B39C-0B37F8DD6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3F9C39-C954-4B70-8A7B-AB634C3AF4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118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14991E-F95F-475A-A09E-9B875D10255C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E2E674-946A-4E4C-81CD-4346A63FFEF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1888B4-7118-47AC-80FA-74BC3D92A41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8F319-A390-44BC-B2DB-5B5AF2B067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61517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id="{D43FF743-9F4E-4B6B-B344-512E1F4C0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1">
            <a:extLst>
              <a:ext uri="{FF2B5EF4-FFF2-40B4-BE49-F238E27FC236}">
                <a16:creationId xmlns:a16="http://schemas.microsoft.com/office/drawing/2014/main" id="{634A52EC-FF4D-4211-B6C4-49B2313DE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2">
            <a:extLst>
              <a:ext uri="{FF2B5EF4-FFF2-40B4-BE49-F238E27FC236}">
                <a16:creationId xmlns:a16="http://schemas.microsoft.com/office/drawing/2014/main" id="{B1EFE4D8-DA30-4493-ADD1-2C497436F9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DC88D-A485-4EE0-BB09-82EE1C4AB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115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5D7134F-F1FD-4EAF-8A1F-4A5E6C3FCE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23A31E1-BE93-4AA7-B45E-9F855E9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416E212-E692-4F0C-9B7E-799EF846E7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01F6CB-0C06-4FCF-93F5-DDCC673CF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825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81633A-480C-4F6A-A143-A2CAA2857EF0}"/>
              </a:ext>
            </a:extLst>
          </p:cNvPr>
          <p:cNvSpPr/>
          <p:nvPr userDrawn="1"/>
        </p:nvSpPr>
        <p:spPr bwMode="gray">
          <a:xfrm flipH="1">
            <a:off x="-17463" y="0"/>
            <a:ext cx="501651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Picture 11">
            <a:extLst>
              <a:ext uri="{FF2B5EF4-FFF2-40B4-BE49-F238E27FC236}">
                <a16:creationId xmlns:a16="http://schemas.microsoft.com/office/drawing/2014/main" id="{347E24FC-CD39-4E38-BD71-B09991DE2A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79375"/>
            <a:ext cx="9161463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094B26-DFBE-4B05-BD52-F3C781D29D90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289309-91B8-4983-A3CE-BCC5F10F2CF3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 bwMode="invGray">
          <a:xfrm>
            <a:off x="484093" y="2392432"/>
            <a:ext cx="8659903" cy="424732"/>
          </a:xfrm>
        </p:spPr>
        <p:txBody>
          <a:bodyPr anchorCtr="0"/>
          <a:lstStyle>
            <a:lvl1pPr algn="ctr"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 bwMode="invGray">
          <a:xfrm>
            <a:off x="484093" y="3025243"/>
            <a:ext cx="8659904" cy="430887"/>
          </a:xfrm>
        </p:spPr>
        <p:txBody>
          <a:bodyPr rIns="0" anchorCtr="0"/>
          <a:lstStyle>
            <a:lvl1pPr marL="0" indent="0" algn="ctr">
              <a:buFont typeface="Arial" pitchFamily="34" charset="0"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1B1FF70-AFB0-47FB-9D31-53EE76D928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84188" y="6381750"/>
            <a:ext cx="1550987" cy="47625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4124F80-C6F1-4619-8FED-6FB11FABA6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066925" y="6381750"/>
            <a:ext cx="6100763" cy="476250"/>
          </a:xfrm>
        </p:spPr>
        <p:txBody>
          <a:bodyPr anchorCtr="1"/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536699C9-1E75-489B-901E-DA88F05F3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69275" y="6381750"/>
            <a:ext cx="974725" cy="476250"/>
          </a:xfrm>
        </p:spPr>
        <p:txBody>
          <a:bodyPr/>
          <a:lstStyle>
            <a:lvl1pPr>
              <a:defRPr/>
            </a:lvl1pPr>
          </a:lstStyle>
          <a:p>
            <a:fld id="{A08D70FB-F195-4EF6-91AA-65D267DAC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16675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778" y="1513543"/>
            <a:ext cx="8652222" cy="424732"/>
          </a:xfrm>
        </p:spPr>
        <p:txBody>
          <a:bodyPr/>
          <a:lstStyle>
            <a:lvl1pPr>
              <a:defRPr sz="2400">
                <a:latin typeface="Lucida Sans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689" y="2287148"/>
            <a:ext cx="7772400" cy="1688667"/>
          </a:xfrm>
        </p:spPr>
        <p:txBody>
          <a:bodyPr lIns="457200" rIns="457200"/>
          <a:lstStyle>
            <a:lvl1pPr marL="344488" indent="-179388">
              <a:spcBef>
                <a:spcPts val="1200"/>
              </a:spcBef>
              <a:buSzPct val="100000"/>
              <a:buFont typeface="Arial" pitchFamily="34" charset="0"/>
              <a:buChar char="•"/>
              <a:defRPr sz="2200" b="0"/>
            </a:lvl1pPr>
            <a:lvl2pPr marL="509588" indent="-165100">
              <a:spcBef>
                <a:spcPts val="400"/>
              </a:spcBef>
              <a:buSzPct val="75000"/>
              <a:buFont typeface="Lucida Sans" panose="020B0602030504020204" pitchFamily="34" charset="0"/>
              <a:buChar char="–"/>
              <a:defRPr sz="2000"/>
            </a:lvl2pPr>
            <a:lvl3pPr marL="795337" indent="-219456">
              <a:spcBef>
                <a:spcPts val="400"/>
              </a:spcBef>
              <a:buSzPct val="100000"/>
              <a:buFont typeface="Arial" panose="020B0604020202020204" pitchFamily="34" charset="0"/>
              <a:buChar char="•"/>
              <a:defRPr sz="1800"/>
            </a:lvl3pPr>
            <a:lvl4pPr marL="914400" indent="-165100">
              <a:spcBef>
                <a:spcPts val="400"/>
              </a:spcBef>
              <a:buSzPct val="100000"/>
              <a:buFont typeface="Lucida Sans" panose="020B0602030504020204" pitchFamily="34" charset="0"/>
              <a:buChar char="–"/>
              <a:defRPr sz="1600"/>
            </a:lvl4pPr>
            <a:lvl5pPr marL="1079500" indent="-165100">
              <a:spcBef>
                <a:spcPts val="400"/>
              </a:spcBef>
              <a:buSzPct val="100000"/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0D931-F0A5-4558-947C-F6073CF5057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7024-ADBE-4373-80E9-34508B748FD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11292F-ECD8-42BD-BB1A-F1F4DBCB69A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F0772-E39E-4F07-B646-85277D53A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4853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8FA7F-2A86-410F-9888-D086A430F170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ED20-09A9-4AE2-B315-6E8B27EC50E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9F31A3-6F03-4AFB-977F-4ACD5599BEE0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B2442-D752-43E1-BA52-BC52F6AB6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3033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DF993B-7115-4759-8795-A3C634EF4C9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707F80-736D-404D-8636-B07FAFC1A74E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7AA066-B1E6-4848-8AA3-E4095C5AA426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AC2B1-CA9A-41A6-8A8B-7110C0F430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39381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5BE02B-9B29-49B3-A3A5-D7D6E792448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14E56-EE7F-4B3A-8CD2-279B4D8D1C5D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DFC2FE-4C07-4C06-AB44-21E6AA47C9F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747B58-4BEE-4BAC-91C7-0CC9EC42A2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1121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E5356E-4D47-4B0E-B6F8-3583811ABA2D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4B1299-27B6-475D-917A-491CB83C94D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70A8E0-59BD-4404-B335-E5553F87C28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35E98-8A58-4205-BE65-DAC7C77498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5476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0D6064-9E26-413D-9902-D523CD7E733F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D894331-01AB-4B3B-AFFC-C92816B6F54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13ECAF-CC48-4BC0-9CA4-478DC54AFBF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03A03-920E-4AC4-B328-17B2F72CD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48127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D363D-6646-4415-B9E4-A66AE612A908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E6335-A8AA-4E84-A500-4010455B4320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BEE432-C1C1-4F24-8C04-8CE0EC46F1F8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53289-C253-4BD7-8EEA-CF139F719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91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1778" y="998506"/>
            <a:ext cx="8652222" cy="461665"/>
          </a:xfrm>
        </p:spPr>
        <p:txBody>
          <a:bodyPr/>
          <a:lstStyle>
            <a:lvl1pPr algn="ctr">
              <a:lnSpc>
                <a:spcPct val="100000"/>
              </a:lnSpc>
              <a:defRPr sz="240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91778" y="1496679"/>
            <a:ext cx="8652222" cy="430887"/>
          </a:xfrm>
        </p:spPr>
        <p:txBody>
          <a:bodyPr rIns="0"/>
          <a:lstStyle>
            <a:lvl1pPr marL="0" indent="0" algn="ctr">
              <a:buFontTx/>
              <a:buNone/>
              <a:defRPr sz="2200" b="0">
                <a:solidFill>
                  <a:schemeClr val="accent1"/>
                </a:solidFill>
                <a:effectLst/>
                <a:latin typeface="Lucida Sans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315AC2-1F26-4E35-A04F-3F66D5BD9229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F5D4A-DED9-4403-B7BD-4B60812E93D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3A97FF-0EAE-456C-B08E-42F3E87B2529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57D72-E8DD-4733-AF7F-A07AF963D8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0372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7CAF6C-A4CE-4972-9931-4FC070BBF414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DA67DE-8C2F-4BC4-B606-ABD88BF8136A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DAFAC0-EBB8-4B4B-B12D-9BB0A2F0615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DDEFB-0006-4AA7-BA32-FE49E81316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016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3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solidFill>
            <a:schemeClr val="accent2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omputational Methods for Electric Power Systems</a:t>
            </a:r>
          </a:p>
          <a:p>
            <a:r>
              <a:rPr lang="en-US" dirty="0"/>
              <a:t>M. L. Crow,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252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3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161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2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75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6000750" y="69851"/>
            <a:ext cx="3086100" cy="36512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none"/>
        </p:style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/>
              <a:t>Computational Methods for Electric Power Systems</a:t>
            </a:r>
          </a:p>
          <a:p>
            <a:r>
              <a:rPr lang="en-US" sz="900"/>
              <a:t>M. L. Crow, 2015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886740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49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1528389"/>
            <a:ext cx="8659907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5575" y="2275788"/>
            <a:ext cx="4002321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295" y="2275788"/>
            <a:ext cx="3969948" cy="2062103"/>
          </a:xfrm>
        </p:spPr>
        <p:txBody>
          <a:bodyPr anchorCtr="0"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20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8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ct val="125000"/>
              <a:buFont typeface="Arial" pitchFamily="34" charset="0"/>
              <a:buChar char="•"/>
              <a:defRPr lang="en-US" sz="16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6F6012-0BDD-462D-803C-0D71BB6A04FE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027094-8D3B-4EEC-A496-A43472A08256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807666-4693-497F-82F7-D64326561285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96B4-21EB-45B0-A733-D1C4505EA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34105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927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9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3081"/>
            <a:ext cx="8686800" cy="480131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722" y="2166763"/>
            <a:ext cx="4040188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721" y="2621484"/>
            <a:ext cx="4040188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5547" y="2166763"/>
            <a:ext cx="4041775" cy="369332"/>
          </a:xfrm>
        </p:spPr>
        <p:txBody>
          <a:bodyPr anchor="b"/>
          <a:lstStyle>
            <a:lvl1pPr marL="0" indent="0">
              <a:buNone/>
              <a:defRPr sz="18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5546" y="2621484"/>
            <a:ext cx="4041775" cy="1338828"/>
          </a:xfrm>
        </p:spPr>
        <p:txBody>
          <a:bodyPr/>
          <a:lstStyle>
            <a:lvl1pPr>
              <a:defRPr lang="en-US" sz="18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defRPr lang="en-US" sz="16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>
              <a:defRPr lang="en-US" sz="14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defRPr lang="en-US" sz="14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D784D8-6CBD-4A7B-9BA2-13623F60CCFB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3D73651-8994-43BE-A8D1-F6EC47DB730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3BB5BD8-CB7C-4B6E-8936-388499F215C3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B4BE5-B69F-44A3-92E9-BA3B7D7AF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58233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26" y="2081092"/>
            <a:ext cx="8675274" cy="48013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54AE36-1445-4332-83AC-39FDD4E225BA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448EA4-704D-4B9A-81F4-84B1361778C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8DC1AB-CBB4-4172-B7D7-E3B83B982B02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2CC9-51FA-4D82-A7F8-B2E68B3BB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9306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31FB8-5AE7-4C1E-AFF8-344E90AA06E6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6C41D1C-5A07-407A-8EBD-18C8BA3F4264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280564-9F54-472F-846A-0CC05B4C7D1E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1120-185D-43A4-951D-47DFF2D17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0895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370318"/>
            <a:ext cx="3008313" cy="64633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0319"/>
            <a:ext cx="5111751" cy="1851276"/>
          </a:xfrm>
        </p:spPr>
        <p:txBody>
          <a:bodyPr/>
          <a:lstStyle>
            <a:lvl1pPr marL="165100" indent="-165100">
              <a:buSzPct val="125000"/>
              <a:buFont typeface="Arial" pitchFamily="34" charset="0"/>
              <a:buChar char="•"/>
              <a:defRPr lang="en-US" sz="2400" b="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1pPr>
            <a:lvl2pPr marL="457200" indent="-165100" defTabSz="914400"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2pPr>
            <a:lvl3pPr>
              <a:buSzPct val="125000"/>
              <a:buFont typeface="Arial" pitchFamily="34" charset="0"/>
              <a:buChar char="•"/>
              <a:defRPr lang="en-US" sz="22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3pPr>
            <a:lvl4pPr marL="974725" indent="-180975">
              <a:buSzPct val="125000"/>
              <a:buFont typeface="Arial" pitchFamily="34" charset="0"/>
              <a:buChar char="•"/>
              <a:defRPr lang="en-US" sz="2000" dirty="0" smtClean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4pPr>
            <a:lvl5pPr>
              <a:buSzPct val="125000"/>
              <a:buFont typeface="Arial" pitchFamily="34" charset="0"/>
              <a:buChar char="•"/>
              <a:defRPr lang="en-US" sz="2000" dirty="0">
                <a:solidFill>
                  <a:schemeClr val="bg2"/>
                </a:solidFill>
                <a:latin typeface="Lucida Sans" pitchFamily="34" charset="0"/>
                <a:ea typeface="+mn-ea"/>
                <a:cs typeface="+mn-cs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532368"/>
            <a:ext cx="3008313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85136-9A66-431D-AA94-335CC3699161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B47736-A133-4843-BC34-E8EC98CCF665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292308-3C39-489F-9200-F104A2B86C77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CE28-AE0F-4633-88B3-03AEBC247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705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23007"/>
            <a:ext cx="5486400" cy="369332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93220"/>
            <a:ext cx="5486400" cy="584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866801"/>
            <a:ext cx="5486400" cy="30777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D994D9-22AB-420C-843C-26B7FC1CB067}"/>
              </a:ext>
            </a:extLst>
          </p:cNvPr>
          <p:cNvSpPr>
            <a:spLocks noGrp="1" noChangeArrowheads="1"/>
          </p:cNvSpPr>
          <p:nvPr userDrawn="1"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489961-4372-47C6-8CED-3B494CF4F787}"/>
              </a:ext>
            </a:extLst>
          </p:cNvPr>
          <p:cNvSpPr>
            <a:spLocks noGrp="1" noChangeArrowheads="1"/>
          </p:cNvSpPr>
          <p:nvPr userDrawn="1"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ECADE0-F888-49E8-8908-A7DBE9DCB4D4}"/>
              </a:ext>
            </a:extLst>
          </p:cNvPr>
          <p:cNvSpPr>
            <a:spLocks noGrp="1" noChangeArrowheads="1"/>
          </p:cNvSpPr>
          <p:nvPr userDrawn="1"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8137-1767-48DA-BCFE-269B1E5F6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48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0F7E314-0946-4123-AED7-D616B46CFB85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E2F0FCE-37A6-4046-87CC-582FD160FE2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4149C1F-C9EE-4D6E-BE95-C3B1EEE45644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8BDC6B-E16A-4501-8CBD-875A7266C948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7907499D-2301-4045-ABFE-F5AF57ADD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C1695D0F-AAFF-468B-A00C-4B475CED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14A1AE-0957-4C4A-ACFD-E35617035383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2F8936-3202-413E-B05C-F90ECB9FD07B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011A6091-39A2-4F7A-98E7-374A7CB30A4E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382F8D-E0F5-4677-A6D3-DC7767962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1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EAEAEA"/>
            </a:gs>
            <a:gs pos="100000">
              <a:schemeClr val="tx1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3C033F5C-4EF6-4C8D-84B5-990EF98F7C2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F8ACFE-9D84-416F-86CD-9E7B30EACD81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7E29A62-E261-4A12-8E39-F174F39CE61B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378DE6-72AB-4CF5-883D-2275DDBE9D74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75E0FFC8-C3E1-44F2-A8A9-34CECBDA1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B1A919C0-BDEF-4983-B446-FC345BD47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085A5B-70E8-4050-987B-3F4530C330BA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861017-9CF4-431B-AB39-9E7EE62A0A59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C3CD44B8-0326-4373-A56E-1FC5A4D345E8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D5ADE21-6135-4DF2-A4DF-CDBDF324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3" r:id="rId10"/>
    <p:sldLayoutId id="2147484364" r:id="rId11"/>
    <p:sldLayoutId id="2147484365" r:id="rId12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chemeClr val="tx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795C6F4-B211-4F76-B7B8-1C786639E108}"/>
              </a:ext>
            </a:extLst>
          </p:cNvPr>
          <p:cNvSpPr/>
          <p:nvPr userDrawn="1"/>
        </p:nvSpPr>
        <p:spPr bwMode="gray">
          <a:xfrm flipH="1">
            <a:off x="0" y="0"/>
            <a:ext cx="48418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9C0B203-C30A-44B4-9D12-8007A5C8BB19}"/>
              </a:ext>
            </a:extLst>
          </p:cNvPr>
          <p:cNvSpPr/>
          <p:nvPr userDrawn="1"/>
        </p:nvSpPr>
        <p:spPr bwMode="gray">
          <a:xfrm flipH="1">
            <a:off x="0" y="79375"/>
            <a:ext cx="9144000" cy="611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02C912-5BEC-4462-9D22-6307F1E61C56}"/>
              </a:ext>
            </a:extLst>
          </p:cNvPr>
          <p:cNvSpPr/>
          <p:nvPr userDrawn="1"/>
        </p:nvSpPr>
        <p:spPr bwMode="gray">
          <a:xfrm flipH="1">
            <a:off x="-17463" y="79375"/>
            <a:ext cx="501651" cy="611188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50000"/>
                </a:schemeClr>
              </a:gs>
              <a:gs pos="100000">
                <a:schemeClr val="bg2">
                  <a:alpha val="2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261DBD-0B58-4563-BEB1-3A817704FBDF}"/>
              </a:ext>
            </a:extLst>
          </p:cNvPr>
          <p:cNvSpPr/>
          <p:nvPr userDrawn="1"/>
        </p:nvSpPr>
        <p:spPr bwMode="gray">
          <a:xfrm flipH="1">
            <a:off x="-17463" y="0"/>
            <a:ext cx="9161463" cy="793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CD757FCE-7383-40E8-B4D2-A5CE86B0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black">
          <a:xfrm>
            <a:off x="1157288" y="2298700"/>
            <a:ext cx="7315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1" name="Rectangle 2">
            <a:extLst>
              <a:ext uri="{FF2B5EF4-FFF2-40B4-BE49-F238E27FC236}">
                <a16:creationId xmlns:a16="http://schemas.microsoft.com/office/drawing/2014/main" id="{5D75A178-B67F-4C48-8E8B-680F0894A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black">
          <a:xfrm>
            <a:off x="484188" y="1512888"/>
            <a:ext cx="8659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457200" bIns="45720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D806F6-BE5D-4DD7-B4DD-B0C2D9694606}"/>
              </a:ext>
            </a:extLst>
          </p:cNvPr>
          <p:cNvSpPr>
            <a:spLocks noGrp="1" noChangeArrowheads="1"/>
          </p:cNvSpPr>
          <p:nvPr userDrawn="1">
            <p:ph type="dt" sz="half" idx="2"/>
          </p:nvPr>
        </p:nvSpPr>
        <p:spPr bwMode="black">
          <a:xfrm>
            <a:off x="484188" y="6438900"/>
            <a:ext cx="12525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1108C-D836-4310-8185-83A497DF00B5}"/>
              </a:ext>
            </a:extLst>
          </p:cNvPr>
          <p:cNvSpPr>
            <a:spLocks noGrp="1" noChangeArrowheads="1"/>
          </p:cNvSpPr>
          <p:nvPr userDrawn="1">
            <p:ph type="ftr" sz="quarter" idx="3"/>
          </p:nvPr>
        </p:nvSpPr>
        <p:spPr bwMode="black">
          <a:xfrm>
            <a:off x="1736725" y="6438900"/>
            <a:ext cx="6153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B48DE141-3CC0-4426-9749-8B9AB7749D05}"/>
              </a:ext>
            </a:extLst>
          </p:cNvPr>
          <p:cNvSpPr>
            <a:spLocks noGrp="1" noChangeArrowheads="1"/>
          </p:cNvSpPr>
          <p:nvPr userDrawn="1">
            <p:ph type="sldNum" sz="quarter" idx="4"/>
          </p:nvPr>
        </p:nvSpPr>
        <p:spPr bwMode="black">
          <a:xfrm>
            <a:off x="7899400" y="6438900"/>
            <a:ext cx="124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2"/>
                </a:solidFill>
              </a:defRPr>
            </a:lvl1pPr>
          </a:lstStyle>
          <a:p>
            <a:fld id="{152DD278-A2B9-4091-B171-01EF95982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805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2"/>
          </a:solidFill>
          <a:latin typeface="Lucida San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65100" indent="-165100" algn="l" rtl="0" eaLnBrk="0" fontAlgn="base" hangingPunct="0">
        <a:spcBef>
          <a:spcPct val="25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bg2"/>
          </a:solidFill>
          <a:latin typeface="Lucida Sans" pitchFamily="34" charset="0"/>
          <a:ea typeface="+mn-ea"/>
          <a:cs typeface="+mn-cs"/>
        </a:defRPr>
      </a:lvl1pPr>
      <a:lvl2pPr marL="344488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sz="2200" dirty="0">
          <a:solidFill>
            <a:schemeClr val="bg2"/>
          </a:solidFill>
          <a:latin typeface="Lucida Sans" pitchFamily="34" charset="0"/>
          <a:ea typeface="+mn-ea"/>
          <a:cs typeface="+mn-cs"/>
        </a:defRPr>
      </a:lvl2pPr>
      <a:lvl3pPr marL="509588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2000" dirty="0">
          <a:solidFill>
            <a:schemeClr val="bg2"/>
          </a:solidFill>
          <a:latin typeface="Lucida Sans" pitchFamily="34" charset="0"/>
          <a:ea typeface="+mn-ea"/>
          <a:cs typeface="+mn-cs"/>
        </a:defRPr>
      </a:lvl3pPr>
      <a:lvl4pPr marL="688975" indent="-179388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Lucida Sans" panose="020B0602030504020204" pitchFamily="34" charset="0"/>
        <a:buChar char="–"/>
        <a:defRPr lang="en-US" dirty="0">
          <a:solidFill>
            <a:schemeClr val="bg2"/>
          </a:solidFill>
          <a:latin typeface="Lucida Sans" pitchFamily="34" charset="0"/>
          <a:ea typeface="+mn-ea"/>
          <a:cs typeface="+mn-cs"/>
        </a:defRPr>
      </a:lvl4pPr>
      <a:lvl5pPr marL="854075" indent="-165100" algn="l" rtl="0" eaLnBrk="0" fontAlgn="base" hangingPunct="0">
        <a:lnSpc>
          <a:spcPct val="95000"/>
        </a:lnSpc>
        <a:spcBef>
          <a:spcPct val="10000"/>
        </a:spcBef>
        <a:spcAft>
          <a:spcPct val="0"/>
        </a:spcAft>
        <a:buClr>
          <a:srgbClr val="C60C30"/>
        </a:buClr>
        <a:buSzPct val="100000"/>
        <a:buFont typeface="Arial" panose="020B0604020202020204" pitchFamily="34" charset="0"/>
        <a:buChar char="•"/>
        <a:defRPr lang="en-US" sz="1600" dirty="0">
          <a:solidFill>
            <a:schemeClr val="bg2"/>
          </a:solidFill>
          <a:latin typeface="Lucida Sans" pitchFamily="34" charset="0"/>
          <a:ea typeface="+mn-ea"/>
          <a:cs typeface="+mn-cs"/>
        </a:defRPr>
      </a:lvl5pPr>
      <a:lvl6pPr marL="11414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15986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20558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2513013" indent="222250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40FC0-B0AC-4C90-A9E3-1B59058A1879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F0CAB-550D-4A8C-9718-0E4164A968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9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oel.Schulz@ws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su.instructure.com/courses/1566889/files/96575144?wrap=1" TargetMode="External"/><Relationship Id="rId3" Type="http://schemas.openxmlformats.org/officeDocument/2006/relationships/hyperlink" Target="https://wsu.instructure.com/courses/1566889/files/96575093/download?download_frd=1" TargetMode="External"/><Relationship Id="rId7" Type="http://schemas.openxmlformats.org/officeDocument/2006/relationships/hyperlink" Target="https://wsu.instructure.com/courses/1566889/files/96575131/download?download_frd=1" TargetMode="External"/><Relationship Id="rId12" Type="http://schemas.openxmlformats.org/officeDocument/2006/relationships/hyperlink" Target="https://wsu.instructure.com/courses/1566889/files/96575210/download?download_frd=1" TargetMode="External"/><Relationship Id="rId2" Type="http://schemas.openxmlformats.org/officeDocument/2006/relationships/hyperlink" Target="https://wsu.instructure.com/courses/1566889/files/96575093?wrap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su.instructure.com/courses/1566889/files/96575131?wrap=1" TargetMode="External"/><Relationship Id="rId11" Type="http://schemas.openxmlformats.org/officeDocument/2006/relationships/hyperlink" Target="https://wsu.instructure.com/courses/1566889/files/96575210?wrap=1" TargetMode="External"/><Relationship Id="rId5" Type="http://schemas.openxmlformats.org/officeDocument/2006/relationships/hyperlink" Target="https://wsu.instructure.com/courses/1566889/files/96575117/download?download_frd=1" TargetMode="External"/><Relationship Id="rId10" Type="http://schemas.openxmlformats.org/officeDocument/2006/relationships/hyperlink" Target="https://wsu.instructure.com/courses/1566889/files/96575188/download?download_frd=1" TargetMode="External"/><Relationship Id="rId4" Type="http://schemas.openxmlformats.org/officeDocument/2006/relationships/hyperlink" Target="https://wsu.instructure.com/courses/1566889/files/96575117?wrap=1" TargetMode="External"/><Relationship Id="rId9" Type="http://schemas.openxmlformats.org/officeDocument/2006/relationships/hyperlink" Target="https://wsu.instructure.com/courses/1566889/files/96575144/download?download_frd=1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8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3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3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3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16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ctuarialmodelingtopics.wordpress.com/2016/11/30/the-chi-squared-distribution-part-1/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>
            <a:extLst>
              <a:ext uri="{FF2B5EF4-FFF2-40B4-BE49-F238E27FC236}">
                <a16:creationId xmlns:a16="http://schemas.microsoft.com/office/drawing/2014/main" id="{10B83ACF-0386-49A7-83F2-F8FA0B07D7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42925" y="1125538"/>
            <a:ext cx="8659813" cy="425450"/>
          </a:xfrm>
        </p:spPr>
        <p:txBody>
          <a:bodyPr/>
          <a:lstStyle/>
          <a:p>
            <a:r>
              <a:rPr lang="en-US" altLang="en-US"/>
              <a:t>EE 521/ECE 582 – Analysis of Power systems</a:t>
            </a:r>
          </a:p>
        </p:txBody>
      </p:sp>
      <p:sp>
        <p:nvSpPr>
          <p:cNvPr id="10243" name="Subtitle 4">
            <a:extLst>
              <a:ext uri="{FF2B5EF4-FFF2-40B4-BE49-F238E27FC236}">
                <a16:creationId xmlns:a16="http://schemas.microsoft.com/office/drawing/2014/main" id="{9BB97259-B921-4154-938B-C1714D230C5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42924" y="2066129"/>
            <a:ext cx="8659813" cy="854080"/>
          </a:xfrm>
        </p:spPr>
        <p:txBody>
          <a:bodyPr/>
          <a:lstStyle/>
          <a:p>
            <a:r>
              <a:rPr altLang="en-US" dirty="0"/>
              <a:t>Class #</a:t>
            </a:r>
            <a:r>
              <a:rPr lang="en-US" altLang="en-US" dirty="0"/>
              <a:t>18</a:t>
            </a:r>
            <a:r>
              <a:rPr altLang="en-US" dirty="0"/>
              <a:t> – </a:t>
            </a:r>
            <a:r>
              <a:rPr lang="en-US" altLang="en-US" dirty="0"/>
              <a:t>October 25</a:t>
            </a:r>
            <a:r>
              <a:rPr altLang="en-US" dirty="0"/>
              <a:t>, 2022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00DB7A-8FE7-4DC2-B6CB-C4DF8529860C}"/>
              </a:ext>
            </a:extLst>
          </p:cNvPr>
          <p:cNvSpPr/>
          <p:nvPr/>
        </p:nvSpPr>
        <p:spPr>
          <a:xfrm>
            <a:off x="1744663" y="3435350"/>
            <a:ext cx="6045200" cy="2720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Dr. Noel N. Schulz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Edmund O. Schweitzer III Chair in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Power Apparatus and Systems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hief Scientist Joint Appointment, PNNL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Co-Director, PNNL/WSU Advanced Grid Institute (AGI)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Washington State University Pullman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  <a:hlinkClick r:id="rId2"/>
              </a:rPr>
              <a:t>Noel.Schulz@wsu.edu</a:t>
            </a:r>
            <a:r>
              <a:rPr lang="en-US" i="1" kern="0" dirty="0">
                <a:solidFill>
                  <a:schemeClr val="bg2"/>
                </a:solidFill>
                <a:ea typeface="Calibri" panose="020F0502020204030204" pitchFamily="34" charset="0"/>
              </a:rPr>
              <a:t>  EME 35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defRPr/>
            </a:pPr>
            <a:r>
              <a:rPr lang="en-US" i="1" kern="0" dirty="0">
                <a:solidFill>
                  <a:schemeClr val="bg2"/>
                </a:solidFill>
              </a:rPr>
              <a:t>509-335-0980 (o) and 509-336-5522 (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829" y="1480068"/>
            <a:ext cx="14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9205" y="2003629"/>
          <a:ext cx="7628334" cy="238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422360" progId="Equation.DSMT4">
                  <p:embed/>
                </p:oleObj>
              </mc:Choice>
              <mc:Fallback>
                <p:oleObj name="Equation" r:id="rId2" imgW="4546440" imgH="1422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9205" y="2003629"/>
                        <a:ext cx="7628334" cy="238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4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855" y="1361103"/>
            <a:ext cx="182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up equation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8465" y="1337218"/>
          <a:ext cx="2897981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465" y="1337218"/>
                        <a:ext cx="2897981" cy="42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7849" y="1864956"/>
            <a:ext cx="1341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1256" y="2398114"/>
          <a:ext cx="7798594" cy="311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1854000" progId="Equation.DSMT4">
                  <p:embed/>
                </p:oleObj>
              </mc:Choice>
              <mc:Fallback>
                <p:oleObj name="Equation" r:id="rId4" imgW="4647960" imgH="1854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256" y="2398114"/>
                        <a:ext cx="7798594" cy="311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56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6835" y="1410089"/>
            <a:ext cx="7216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to solve for the set of states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x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at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errors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78368" y="2246054"/>
          <a:ext cx="6050756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304560" progId="Equation.DSMT4">
                  <p:embed/>
                </p:oleObj>
              </mc:Choice>
              <mc:Fallback>
                <p:oleObj name="Equation" r:id="rId2" imgW="3606480" imgH="304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8368" y="2246054"/>
                        <a:ext cx="6050756" cy="51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835" y="3285542"/>
            <a:ext cx="359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teration 1:  Starting with a flat star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3127" y="3697438"/>
          <a:ext cx="1959769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143000" progId="Equation.DSMT4">
                  <p:embed/>
                </p:oleObj>
              </mc:Choice>
              <mc:Fallback>
                <p:oleObj name="Equation" r:id="rId4" imgW="1168200" imgH="114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127" y="3697438"/>
                        <a:ext cx="1959769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444" y="3697438"/>
          <a:ext cx="404693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1143000" progId="Equation.DSMT4">
                  <p:embed/>
                </p:oleObj>
              </mc:Choice>
              <mc:Fallback>
                <p:oleObj name="Equation" r:id="rId6" imgW="241272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4444" y="3697438"/>
                        <a:ext cx="4046935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9020" y="448395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97471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053" y="1319020"/>
          <a:ext cx="2257425" cy="119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3053" y="1319020"/>
                        <a:ext cx="2257425" cy="1194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4785" y="174299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92894" y="1297589"/>
            <a:ext cx="2795296" cy="1237060"/>
            <a:chOff x="4991878" y="568455"/>
            <a:chExt cx="3727061" cy="1649413"/>
          </a:xfrm>
        </p:grpSpPr>
        <p:sp>
          <p:nvSpPr>
            <p:cNvPr id="4" name="Right Arrow 3"/>
            <p:cNvSpPr/>
            <p:nvPr/>
          </p:nvSpPr>
          <p:spPr>
            <a:xfrm>
              <a:off x="4991878" y="1285859"/>
              <a:ext cx="998376" cy="214604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191639" y="568455"/>
            <a:ext cx="2527300" cy="164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736560" progId="Equation.DSMT4">
                    <p:embed/>
                  </p:oleObj>
                </mc:Choice>
                <mc:Fallback>
                  <p:oleObj name="Equation" r:id="rId4" imgW="1130040" imgH="7365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1639" y="568455"/>
                          <a:ext cx="2527300" cy="164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798475" y="2585748"/>
            <a:ext cx="210910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oo large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 not converged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  <a:sym typeface="Symbol" panose="05050102010706020507" pitchFamily="18" charset="2"/>
              </a:rPr>
              <a:t>Repeat iterations</a:t>
            </a:r>
            <a:endParaRPr lang="en-US" sz="1350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" y="3110591"/>
            <a:ext cx="36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peating until convergence yields: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93928" y="2687665"/>
          <a:ext cx="2300288" cy="12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736560" progId="Equation.DSMT4">
                  <p:embed/>
                </p:oleObj>
              </mc:Choice>
              <mc:Fallback>
                <p:oleObj name="Equation" r:id="rId6" imgW="137160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3928" y="2687665"/>
                        <a:ext cx="2300288" cy="12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28275" y="3887027"/>
          <a:ext cx="1469231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1168200" progId="Equation.DSMT4">
                  <p:embed/>
                </p:oleObj>
              </mc:Choice>
              <mc:Fallback>
                <p:oleObj name="Equation" r:id="rId8" imgW="876240" imgH="1168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8275" y="3887027"/>
                        <a:ext cx="1469231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778" y="469497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59564" y="3887027"/>
          <a:ext cx="1340644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1168200" progId="Equation.DSMT4">
                  <p:embed/>
                </p:oleObj>
              </mc:Choice>
              <mc:Fallback>
                <p:oleObj name="Equation" r:id="rId10" imgW="799920" imgH="1168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9564" y="3887027"/>
                        <a:ext cx="1340644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3126" y="4729603"/>
            <a:ext cx="11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compare with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30237" y="3929990"/>
            <a:ext cx="2547257" cy="1870364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272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3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2799" y="1648019"/>
            <a:ext cx="750577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check for the presence of bad data, the weighted sum of squares of th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easurement errors are compared to the chi-square distribution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l-GR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l-GR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weighted sum of squares 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0996" y="3121291"/>
          <a:ext cx="2363391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996" y="3121291"/>
                        <a:ext cx="2363391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2799" y="5188988"/>
            <a:ext cx="7241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value is less tha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; therefore, the data set is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goo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does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t contain any spurious measureme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81800" y="2262716"/>
            <a:ext cx="1168910" cy="300082"/>
          </a:xfrm>
          <a:prstGeom prst="rect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i="1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m-n = 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3</a:t>
            </a:r>
            <a:endParaRPr lang="en-US" sz="1350" i="1" dirty="0">
              <a:solidFill>
                <a:srgbClr val="F0A22E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3089" y="3909748"/>
          <a:ext cx="6730604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609480" progId="Equation.DSMT4">
                  <p:embed/>
                </p:oleObj>
              </mc:Choice>
              <mc:Fallback>
                <p:oleObj name="Equation" r:id="rId4" imgW="401292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3089" y="3909748"/>
                        <a:ext cx="6730604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11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8F944-EA99-E207-CDC7-6267723D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78" y="1181034"/>
            <a:ext cx="8652222" cy="424732"/>
          </a:xfrm>
        </p:spPr>
        <p:txBody>
          <a:bodyPr/>
          <a:lstStyle/>
          <a:p>
            <a:r>
              <a:rPr lang="en-US" dirty="0"/>
              <a:t>Optimization Techni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4EA3BE-6E23-DCC9-AE7B-ABE31FB146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187" y="2096499"/>
            <a:ext cx="7772400" cy="3580467"/>
          </a:xfrm>
        </p:spPr>
        <p:txBody>
          <a:bodyPr/>
          <a:lstStyle/>
          <a:p>
            <a:r>
              <a:rPr lang="en-US" dirty="0"/>
              <a:t>Least Squares State Estimation</a:t>
            </a:r>
          </a:p>
          <a:p>
            <a:r>
              <a:rPr lang="en-US" dirty="0"/>
              <a:t>Linear Programming</a:t>
            </a:r>
          </a:p>
          <a:p>
            <a:pPr lvl="1"/>
            <a:r>
              <a:rPr lang="en-US" dirty="0"/>
              <a:t>Simplex Method</a:t>
            </a:r>
          </a:p>
          <a:p>
            <a:pPr lvl="1"/>
            <a:r>
              <a:rPr lang="en-US" dirty="0"/>
              <a:t>Interior Point Method</a:t>
            </a:r>
          </a:p>
          <a:p>
            <a:r>
              <a:rPr lang="en-US" dirty="0"/>
              <a:t>Nonlinear Programming</a:t>
            </a:r>
          </a:p>
          <a:p>
            <a:r>
              <a:rPr lang="en-US" dirty="0"/>
              <a:t>Quadratic Programming </a:t>
            </a:r>
          </a:p>
          <a:p>
            <a:r>
              <a:rPr lang="en-US" dirty="0"/>
              <a:t>Steepest Descent Algorithm</a:t>
            </a:r>
          </a:p>
          <a:p>
            <a:r>
              <a:rPr lang="en-US" dirty="0"/>
              <a:t>Sequential Quadratic Programming Algorithm</a:t>
            </a:r>
          </a:p>
        </p:txBody>
      </p:sp>
    </p:spTree>
    <p:extLst>
      <p:ext uri="{BB962C8B-B14F-4D97-AF65-F5344CB8AC3E}">
        <p14:creationId xmlns:p14="http://schemas.microsoft.com/office/powerpoint/2010/main" val="69881923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879" y="1593547"/>
            <a:ext cx="5713026" cy="40067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00133" y="4574117"/>
            <a:ext cx="37110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Iterations stay in the interior of the feasible region</a:t>
            </a:r>
          </a:p>
        </p:txBody>
      </p:sp>
      <p:sp>
        <p:nvSpPr>
          <p:cNvPr id="8" name="Freeform 7"/>
          <p:cNvSpPr/>
          <p:nvPr/>
        </p:nvSpPr>
        <p:spPr>
          <a:xfrm>
            <a:off x="3158067" y="1813984"/>
            <a:ext cx="3640667" cy="2573867"/>
          </a:xfrm>
          <a:custGeom>
            <a:avLst/>
            <a:gdLst>
              <a:gd name="connsiteX0" fmla="*/ 67733 w 4854222"/>
              <a:gd name="connsiteY0" fmla="*/ 756356 h 3431823"/>
              <a:gd name="connsiteX1" fmla="*/ 2438400 w 4854222"/>
              <a:gd name="connsiteY1" fmla="*/ 0 h 3431823"/>
              <a:gd name="connsiteX2" fmla="*/ 4718755 w 4854222"/>
              <a:gd name="connsiteY2" fmla="*/ 1557867 h 3431823"/>
              <a:gd name="connsiteX3" fmla="*/ 4854222 w 4854222"/>
              <a:gd name="connsiteY3" fmla="*/ 2528712 h 3431823"/>
              <a:gd name="connsiteX4" fmla="*/ 3431822 w 4854222"/>
              <a:gd name="connsiteY4" fmla="*/ 3431823 h 3431823"/>
              <a:gd name="connsiteX5" fmla="*/ 0 w 4854222"/>
              <a:gd name="connsiteY5" fmla="*/ 3420534 h 3431823"/>
              <a:gd name="connsiteX6" fmla="*/ 67733 w 4854222"/>
              <a:gd name="connsiteY6" fmla="*/ 756356 h 3431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54222" h="3431823">
                <a:moveTo>
                  <a:pt x="67733" y="756356"/>
                </a:moveTo>
                <a:lnTo>
                  <a:pt x="2438400" y="0"/>
                </a:lnTo>
                <a:lnTo>
                  <a:pt x="4718755" y="1557867"/>
                </a:lnTo>
                <a:lnTo>
                  <a:pt x="4854222" y="2528712"/>
                </a:lnTo>
                <a:lnTo>
                  <a:pt x="3431822" y="3431823"/>
                </a:lnTo>
                <a:lnTo>
                  <a:pt x="0" y="3420534"/>
                </a:lnTo>
                <a:lnTo>
                  <a:pt x="67733" y="756356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3734" y="3210983"/>
            <a:ext cx="12168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easible reg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630" y="1472711"/>
            <a:ext cx="2231958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Interior Point Method</a:t>
            </a:r>
          </a:p>
        </p:txBody>
      </p:sp>
      <p:sp>
        <p:nvSpPr>
          <p:cNvPr id="14" name="Oval 13"/>
          <p:cNvSpPr/>
          <p:nvPr/>
        </p:nvSpPr>
        <p:spPr>
          <a:xfrm>
            <a:off x="4690532" y="2990849"/>
            <a:ext cx="137160" cy="13716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5219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1119 0.08055 L -0.08437 0.09861 L -0.11862 0.1743 L -0.15104 0.20231 L -0.175 0.25671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2" y="3007784"/>
            <a:ext cx="846666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ne of the key aspects of the interior point method is that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transformatio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applied such that the current feasible point is moved (through the transformation) to the center of the interior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6402" y="1445683"/>
            <a:ext cx="846666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erior point methods construct a sequence of strictly feasible points that converges to the solu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82566" y="2255044"/>
          <a:ext cx="1719263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2566" y="2255044"/>
                        <a:ext cx="1719263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4953001" y="2135717"/>
            <a:ext cx="1007533" cy="37253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15000" y="1873250"/>
            <a:ext cx="8155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61367" y="1733550"/>
            <a:ext cx="7419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tepsize</a:t>
            </a:r>
            <a:endParaRPr lang="en-US" sz="1350" dirty="0">
              <a:solidFill>
                <a:srgbClr val="F0A22E">
                  <a:lumMod val="75000"/>
                </a:srgbClr>
              </a:solidFill>
              <a:latin typeface="Calibri" panose="020F0502020204030204"/>
            </a:endParaRP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4532366" y="2033632"/>
            <a:ext cx="149701" cy="35608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6401" y="4362451"/>
            <a:ext cx="8127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 direction is then computed and the interior point is transformed back to the original space.  Each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ust be orthogonal to the rows o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4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7401" y="1670050"/>
            <a:ext cx="3665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rojection matrix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ill transform any vect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o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64921" y="2060311"/>
          <a:ext cx="228481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28600" progId="Equation.DSMT4">
                  <p:embed/>
                </p:oleObj>
              </mc:Choice>
              <mc:Fallback>
                <p:oleObj name="Equation" r:id="rId2" imgW="12826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4921" y="2060311"/>
                        <a:ext cx="228481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2733" y="3354917"/>
            <a:ext cx="84501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transformation will also center the new iterate in the feasible space through scaling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cale                 so that                     wher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the diagonal matrix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3386" y="3904325"/>
          <a:ext cx="837010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3386" y="3904325"/>
                        <a:ext cx="837010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86435" y="3815954"/>
          <a:ext cx="95011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1143000" progId="Equation.DSMT4">
                  <p:embed/>
                </p:oleObj>
              </mc:Choice>
              <mc:Fallback>
                <p:oleObj name="Equation" r:id="rId6" imgW="53316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6435" y="3815954"/>
                        <a:ext cx="95011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8605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9667" y="1136651"/>
            <a:ext cx="6208238" cy="4479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Primal Affine Interior Point Method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diag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t                                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mpute </a:t>
            </a:r>
          </a:p>
          <a:p>
            <a:pPr marL="342900" indent="-342900" defTabSz="6858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                               then done.  Else s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o to step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2764" y="2260733"/>
          <a:ext cx="1787128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41200" progId="Equation.DSMT4">
                  <p:embed/>
                </p:oleObj>
              </mc:Choice>
              <mc:Fallback>
                <p:oleObj name="Equation" r:id="rId2" imgW="100296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2764" y="2260733"/>
                        <a:ext cx="1787128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21020" y="2671632"/>
          <a:ext cx="2284809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1020" y="2671632"/>
                        <a:ext cx="2284809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13140" y="3082661"/>
          <a:ext cx="950119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140" y="3082661"/>
                        <a:ext cx="950119" cy="42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3039" y="3525176"/>
          <a:ext cx="156091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039" y="3525176"/>
                        <a:ext cx="156091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99324" y="3801931"/>
          <a:ext cx="1674019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9324" y="3801931"/>
                        <a:ext cx="1674019" cy="701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1177" y="4754563"/>
          <a:ext cx="1357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1177" y="4754563"/>
                        <a:ext cx="13573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1383" y="5139003"/>
          <a:ext cx="1560910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383" y="5139003"/>
                        <a:ext cx="1560910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602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9069" y="780526"/>
            <a:ext cx="8105862" cy="5468164"/>
          </a:xfrm>
        </p:spPr>
        <p:txBody>
          <a:bodyPr/>
          <a:lstStyle/>
          <a:p>
            <a:pPr marL="165100" indent="0" algn="ctr">
              <a:buNone/>
            </a:pPr>
            <a:r>
              <a:rPr lang="en-US" sz="2000" b="1" dirty="0"/>
              <a:t>Reminders</a:t>
            </a:r>
          </a:p>
          <a:p>
            <a:r>
              <a:rPr lang="en-US" sz="2000" dirty="0"/>
              <a:t>Office Hours This Week</a:t>
            </a:r>
          </a:p>
          <a:p>
            <a:pPr lvl="1"/>
            <a:r>
              <a:rPr lang="en-US" dirty="0"/>
              <a:t>Tuesday (Vancouver or Zoom) – 4:30-5:30 pm</a:t>
            </a:r>
          </a:p>
          <a:p>
            <a:pPr lvl="1"/>
            <a:r>
              <a:rPr lang="en-US" dirty="0"/>
              <a:t>Wednesday (Vancouver or Zoom) – 4-5 pm</a:t>
            </a:r>
          </a:p>
          <a:p>
            <a:pPr lvl="1"/>
            <a:r>
              <a:rPr lang="en-US" dirty="0"/>
              <a:t>Friday (EME 35 or Zoom) – 1:30-2:30 pm</a:t>
            </a:r>
          </a:p>
          <a:p>
            <a:pPr lvl="1"/>
            <a:r>
              <a:rPr lang="en-US" dirty="0"/>
              <a:t>Other times by appt</a:t>
            </a:r>
          </a:p>
          <a:p>
            <a:r>
              <a:rPr lang="en-US" dirty="0"/>
              <a:t>This Week Classes:</a:t>
            </a:r>
          </a:p>
          <a:p>
            <a:pPr lvl="1"/>
            <a:r>
              <a:rPr lang="en-US" dirty="0"/>
              <a:t>Tuesday Class from Vancouver Classroom </a:t>
            </a:r>
          </a:p>
          <a:p>
            <a:pPr lvl="1"/>
            <a:r>
              <a:rPr lang="en-US" dirty="0"/>
              <a:t>NO on-campus Pullman class on Thursday, 10/27. Class via zoom</a:t>
            </a:r>
          </a:p>
          <a:p>
            <a:r>
              <a:rPr lang="en-US" sz="2000" dirty="0"/>
              <a:t>Discussion Set #2 – Response to Questions Due: 10/28</a:t>
            </a:r>
          </a:p>
          <a:p>
            <a:r>
              <a:rPr lang="en-US" sz="2000" dirty="0"/>
              <a:t>Work on Programs #1 and #3 (hold on #2 for now)</a:t>
            </a:r>
          </a:p>
          <a:p>
            <a:pPr marL="344488" lvl="1" indent="0">
              <a:buNone/>
            </a:pP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  <p:extLst>
      <p:ext uri="{BB962C8B-B14F-4D97-AF65-F5344CB8AC3E}">
        <p14:creationId xmlns:p14="http://schemas.microsoft.com/office/powerpoint/2010/main" val="347052162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49116" y="3358754"/>
          <a:ext cx="219432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914400" progId="Equation.DSMT4">
                  <p:embed/>
                </p:oleObj>
              </mc:Choice>
              <mc:Fallback>
                <p:oleObj name="Equation" r:id="rId2" imgW="123156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9116" y="3358754"/>
                        <a:ext cx="219432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0" y="1453985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725" y="2560834"/>
          <a:ext cx="2194322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725" y="2560834"/>
                        <a:ext cx="2194322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73133" y="5158317"/>
            <a:ext cx="331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(Same example system as before)</a:t>
            </a:r>
          </a:p>
        </p:txBody>
      </p:sp>
    </p:spTree>
    <p:extLst>
      <p:ext uri="{BB962C8B-B14F-4D97-AF65-F5344CB8AC3E}">
        <p14:creationId xmlns:p14="http://schemas.microsoft.com/office/powerpoint/2010/main" val="3435563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09999" y="3447818"/>
          <a:ext cx="36647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14400" progId="Equation.DSMT4">
                  <p:embed/>
                </p:oleObj>
              </mc:Choice>
              <mc:Fallback>
                <p:oleObj name="Equation" r:id="rId2" imgW="2057400" imgH="914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9999" y="3447818"/>
                        <a:ext cx="36647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4391" y="1453985"/>
            <a:ext cx="3898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with slack variables (as before)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2219" y="2211037"/>
            <a:ext cx="1190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1431" y="2543222"/>
          <a:ext cx="4026694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431" y="2543222"/>
                        <a:ext cx="4026694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3043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3" y="2116074"/>
            <a:ext cx="4553712" cy="33878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5857" y="1483784"/>
            <a:ext cx="3766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hoose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easibl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itial starting poin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8155" y="1457987"/>
          <a:ext cx="2103834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8155" y="1457987"/>
                        <a:ext cx="2103834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01329" y="1460897"/>
          <a:ext cx="1787129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1329" y="1460897"/>
                        <a:ext cx="1787129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spect="1"/>
          </p:cNvSpPr>
          <p:nvPr/>
        </p:nvSpPr>
        <p:spPr>
          <a:xfrm>
            <a:off x="1164606" y="4628606"/>
            <a:ext cx="94826" cy="94826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67231" y="3166576"/>
            <a:ext cx="248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first scaling matrix i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9924" y="3569250"/>
          <a:ext cx="2669381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1143000" progId="Equation.DSMT4">
                  <p:embed/>
                </p:oleObj>
              </mc:Choice>
              <mc:Fallback>
                <p:oleObj name="Equation" r:id="rId7" imgW="1498320" imgH="1143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9924" y="3569250"/>
                        <a:ext cx="2669381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178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6815" y="1501062"/>
            <a:ext cx="6928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rescaled matrix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 and objective function vector     are computed a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8390" y="1439903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8390" y="1439903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07200" y="1520842"/>
          <a:ext cx="203597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7200" y="1520842"/>
                        <a:ext cx="203597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3040" y="1883569"/>
          <a:ext cx="7691438" cy="41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2311200" progId="Equation.DSMT4">
                  <p:embed/>
                </p:oleObj>
              </mc:Choice>
              <mc:Fallback>
                <p:oleObj name="Equation" r:id="rId6" imgW="4317840" imgH="231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040" y="1883569"/>
                        <a:ext cx="7691438" cy="411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92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4848" y="1550048"/>
            <a:ext cx="2726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rojection matrix     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16362" y="1488889"/>
          <a:ext cx="271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6362" y="1488889"/>
                        <a:ext cx="2714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0742" y="1958503"/>
          <a:ext cx="8185073" cy="378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0" imgH="2641320" progId="Equation.DSMT4">
                  <p:embed/>
                </p:oleObj>
              </mc:Choice>
              <mc:Fallback>
                <p:oleObj name="Equation" r:id="rId4" imgW="5715000" imgH="264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42" y="1958503"/>
                        <a:ext cx="8185073" cy="3783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956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829" y="1557046"/>
            <a:ext cx="2516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Calibri" panose="020F0502020204030204"/>
              </a:rPr>
              <a:t>The projected gradient 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9091" y="2030962"/>
          <a:ext cx="5878991" cy="370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577960" progId="Equation.DSMT4">
                  <p:embed/>
                </p:oleObj>
              </mc:Choice>
              <mc:Fallback>
                <p:oleObj name="Equation" r:id="rId2" imgW="4089240" imgH="257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091" y="2030962"/>
                        <a:ext cx="5878991" cy="370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31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832" y="1480068"/>
            <a:ext cx="52665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                              =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7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scale the current iterate to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i="1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d move to      in the transformed space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9712" y="1453753"/>
          <a:ext cx="1538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712" y="1453753"/>
                        <a:ext cx="1538288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6035" y="1991090"/>
          <a:ext cx="1628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6035" y="1991090"/>
                        <a:ext cx="16287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18644" y="2537465"/>
          <a:ext cx="29408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8644" y="2537465"/>
                        <a:ext cx="29408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85270" y="3101846"/>
          <a:ext cx="2872979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1143000" progId="Equation.DSMT4">
                  <p:embed/>
                </p:oleObj>
              </mc:Choice>
              <mc:Fallback>
                <p:oleObj name="Equation" r:id="rId8" imgW="16128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5270" y="3101846"/>
                        <a:ext cx="2872979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018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6125" y="1578040"/>
            <a:ext cx="486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ransforming this point back to the original spa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9564" y="2079877"/>
          <a:ext cx="2262188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143000" progId="Equation.DSMT4">
                  <p:embed/>
                </p:oleObj>
              </mc:Choice>
              <mc:Fallback>
                <p:oleObj name="Equation" r:id="rId2" imgW="126972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9564" y="2079877"/>
                        <a:ext cx="2262188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6125" y="4477527"/>
            <a:ext cx="2821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has the cost function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tinue until convergenc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68485" y="4444579"/>
          <a:ext cx="1900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8485" y="4444579"/>
                        <a:ext cx="19002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6707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484" y="1758021"/>
            <a:ext cx="5435268" cy="40437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5331" y="4671138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52531" y="3728746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82448" y="3969009"/>
            <a:ext cx="3786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2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84769" y="2413341"/>
            <a:ext cx="2382896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ame result as Simplex method</a:t>
            </a:r>
          </a:p>
        </p:txBody>
      </p:sp>
      <p:sp>
        <p:nvSpPr>
          <p:cNvPr id="8" name="Freeform 7"/>
          <p:cNvSpPr/>
          <p:nvPr/>
        </p:nvSpPr>
        <p:spPr>
          <a:xfrm>
            <a:off x="4464699" y="2606740"/>
            <a:ext cx="1343608" cy="1259633"/>
          </a:xfrm>
          <a:custGeom>
            <a:avLst/>
            <a:gdLst>
              <a:gd name="connsiteX0" fmla="*/ 1791477 w 1791477"/>
              <a:gd name="connsiteY0" fmla="*/ 0 h 1679510"/>
              <a:gd name="connsiteX1" fmla="*/ 830424 w 1791477"/>
              <a:gd name="connsiteY1" fmla="*/ 485192 h 1679510"/>
              <a:gd name="connsiteX2" fmla="*/ 0 w 1791477"/>
              <a:gd name="connsiteY2" fmla="*/ 1679510 h 1679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1477" h="1679510">
                <a:moveTo>
                  <a:pt x="1791477" y="0"/>
                </a:moveTo>
                <a:cubicBezTo>
                  <a:pt x="1460240" y="102637"/>
                  <a:pt x="1129003" y="205274"/>
                  <a:pt x="830424" y="485192"/>
                </a:cubicBezTo>
                <a:cubicBezTo>
                  <a:pt x="531844" y="765110"/>
                  <a:pt x="265922" y="1222310"/>
                  <a:pt x="0" y="167951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620103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428422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Nonlinear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165868"/>
            <a:ext cx="3060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se problems take the for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62288" y="2576512"/>
          <a:ext cx="2556272" cy="124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98400" progId="Equation.DSMT4">
                  <p:embed/>
                </p:oleObj>
              </mc:Choice>
              <mc:Fallback>
                <p:oleObj name="Equation" r:id="rId2" imgW="1434960" imgH="698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2288" y="2576512"/>
                        <a:ext cx="2556272" cy="1244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00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01B29-08A8-42F4-997B-85CEBEBC9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160338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cussion Set #2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6B179F85-620A-4ED3-AC74-5ED035BF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6" y="4516446"/>
            <a:ext cx="8271545" cy="20467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2" tooltip="discussion_2_paper1_GPU-Based_Sparse_Power_Flow_Studies_With_Modified_Newtons_Method.pdf"/>
              </a:rPr>
              <a:t>discussion_2_paper1_GPU-Based_Sparse_Power_Flow_Studies_With_Modified_Newtons_Method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3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4" tooltip="discussion_2_paper2_The_continuation_power_flow_a_tool_for_steady_state_voltage_stability_analysis.pdf"/>
              </a:rPr>
              <a:t>discussion_2_paper2_The_continuation_power_flow_a_tool_for_steady_state_voltage_stability_analysi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5"/>
              </a:rPr>
              <a:t> 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discussion_2_paper3_Continuation_three phase_power_flow_a_tool_for_voltage_stability_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hlinkClick r:id="rId6" tooltip="discussion_2_paper3_Continuation_three-phase_power_flow_a_tool_for_voltage_stability_analysis_of_unbalanced_three-phase_power_systems.pdf"/>
              </a:rPr>
              <a:t>analysis</a:t>
            </a: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6" tooltip="discussion_2_paper3_Continuation_three-phase_power_flow_a_tool_for_voltage_stability_analysis_of_unbalanced_three-phase_power_systems.pdf"/>
              </a:rPr>
              <a:t>_of_unbalanced_three-phase_power_systems.pdf</a:t>
            </a:r>
            <a:endParaRPr kumimoji="0" lang="en-US" altLang="en-US" sz="1000" b="0" i="0" u="sng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Lato Extended"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7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8" tooltip="discussion_2_paper_4_Grid_Influences_From_Reactive_Power_Flow_of_Photovoltaic_Inverters_With_a_Power_Factor_Specification_of_One.pdf"/>
              </a:rPr>
              <a:t>discussion_2_paper_4_Grid_Influences_From_Reactive_Power_Flow_of_Photovoltaic_Inverters_With_a_Power_Factor_Specification_of_One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9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0"/>
              </a:rPr>
              <a:t>discussion_2_paper_5_Intergrid_A_Future_Electronic_Energy_Network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 </a:t>
            </a: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1" tooltip="Discussion_2_paper_6_Successive-Intersection-Approximation-Based_Power_Flow_Method_for_Integrated_Transmission_and_Distribution_Networks.pdf"/>
              </a:rPr>
              <a:t>Discussion_2_paper_6_Successive-Intersection-Approximation-Based_Power_Flow_Method_for_Integrated_Transmission_and_Distribution_Networks.pdf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  <a:hlinkClick r:id="rId12"/>
              </a:rPr>
              <a:t> 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ato Extended"/>
              </a:rPr>
              <a:t> </a:t>
            </a:r>
          </a:p>
        </p:txBody>
      </p:sp>
      <p:sp>
        <p:nvSpPr>
          <p:cNvPr id="21" name="AutoShape 2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3"/>
            <a:extLst>
              <a:ext uri="{FF2B5EF4-FFF2-40B4-BE49-F238E27FC236}">
                <a16:creationId xmlns:a16="http://schemas.microsoft.com/office/drawing/2014/main" id="{4D293386-271D-470C-955C-D663F33438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102475" y="-88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3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5"/>
            <a:extLst>
              <a:ext uri="{FF2B5EF4-FFF2-40B4-BE49-F238E27FC236}">
                <a16:creationId xmlns:a16="http://schemas.microsoft.com/office/drawing/2014/main" id="{65274B13-9CB0-41B3-ABEE-BDD80A16BC5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9975" y="-600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4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7"/>
            <a:extLst>
              <a:ext uri="{FF2B5EF4-FFF2-40B4-BE49-F238E27FC236}">
                <a16:creationId xmlns:a16="http://schemas.microsoft.com/office/drawing/2014/main" id="{01014D87-08DE-4193-8983-BC48A66055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166350" y="-3111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5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9"/>
            <a:extLst>
              <a:ext uri="{FF2B5EF4-FFF2-40B4-BE49-F238E27FC236}">
                <a16:creationId xmlns:a16="http://schemas.microsoft.com/office/drawing/2014/main" id="{225335FB-1E24-4011-ACF9-B167FD44C7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999663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AutoShape 6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0"/>
            <a:extLst>
              <a:ext uri="{FF2B5EF4-FFF2-40B4-BE49-F238E27FC236}">
                <a16:creationId xmlns:a16="http://schemas.microsoft.com/office/drawing/2014/main" id="{13399382-D4D1-4B41-926C-F30F7A1242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13350" y="631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AutoShape 7" descr="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">
            <a:hlinkClick r:id="rId12"/>
            <a:extLst>
              <a:ext uri="{FF2B5EF4-FFF2-40B4-BE49-F238E27FC236}">
                <a16:creationId xmlns:a16="http://schemas.microsoft.com/office/drawing/2014/main" id="{CD0639B4-F7B3-49CD-BAB9-3E9543BF4C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545763" y="9207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28E585EF-9770-4994-906E-E67128BE26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152976"/>
              </p:ext>
            </p:extLst>
          </p:nvPr>
        </p:nvGraphicFramePr>
        <p:xfrm>
          <a:off x="436227" y="784225"/>
          <a:ext cx="8271545" cy="34439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6502">
                  <a:extLst>
                    <a:ext uri="{9D8B030D-6E8A-4147-A177-3AD203B41FA5}">
                      <a16:colId xmlns:a16="http://schemas.microsoft.com/office/drawing/2014/main" val="2892375404"/>
                    </a:ext>
                  </a:extLst>
                </a:gridCol>
                <a:gridCol w="2224733">
                  <a:extLst>
                    <a:ext uri="{9D8B030D-6E8A-4147-A177-3AD203B41FA5}">
                      <a16:colId xmlns:a16="http://schemas.microsoft.com/office/drawing/2014/main" val="1783921502"/>
                    </a:ext>
                  </a:extLst>
                </a:gridCol>
                <a:gridCol w="2123830">
                  <a:extLst>
                    <a:ext uri="{9D8B030D-6E8A-4147-A177-3AD203B41FA5}">
                      <a16:colId xmlns:a16="http://schemas.microsoft.com/office/drawing/2014/main" val="321264470"/>
                    </a:ext>
                  </a:extLst>
                </a:gridCol>
                <a:gridCol w="2636480">
                  <a:extLst>
                    <a:ext uri="{9D8B030D-6E8A-4147-A177-3AD203B41FA5}">
                      <a16:colId xmlns:a16="http://schemas.microsoft.com/office/drawing/2014/main" val="848525477"/>
                    </a:ext>
                  </a:extLst>
                </a:gridCol>
              </a:tblGrid>
              <a:tr h="5354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ssignment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lumn A: Summarize (150 to 200 word summary of article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olumn B: List of three questions for class to answer?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Column C: Answer the Questions or Add to Discussions (Each response should be between 25 and 100 words)</a:t>
                      </a:r>
                      <a:endParaRPr lang="en-US" sz="1200" dirty="0">
                        <a:solidFill>
                          <a:schemeClr val="bg2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679905244"/>
                  </a:ext>
                </a:extLst>
              </a:tr>
              <a:tr h="2109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e Canvas for Paper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ue: 10/1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ue: 10/21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Due: 10/28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1882135468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iadi Akand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Noah Allison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372672281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Jacob Hasting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Sajjad Uddin Mahmud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70624672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Asif Iftekhar Om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Md Samiul Islam Sagar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974860646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4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Sumanjali Pannala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Saeed Salimi Amir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26407524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Md Mehedi Hasan Tanim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Leonardo </a:t>
                      </a:r>
                      <a:r>
                        <a:rPr lang="en-US" sz="1200" dirty="0" err="1">
                          <a:effectLst/>
                        </a:rPr>
                        <a:t>Stingini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3775970489"/>
                  </a:ext>
                </a:extLst>
              </a:tr>
              <a:tr h="3191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per #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Hassan Yazdani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Ke Wang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highlight>
                            <a:srgbClr val="FFFF00"/>
                          </a:highlight>
                        </a:rPr>
                        <a:t>All students in class should respond to three of these papers.</a:t>
                      </a:r>
                      <a:endParaRPr lang="en-US" sz="12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5949" marR="35949" marT="0" marB="0"/>
                </a:tc>
                <a:extLst>
                  <a:ext uri="{0D108BD9-81ED-4DB2-BD59-A6C34878D82A}">
                    <a16:rowId xmlns:a16="http://schemas.microsoft.com/office/drawing/2014/main" val="20666235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221340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0" y="1472711"/>
            <a:ext cx="2423164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Quadratic Programm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802" y="2165868"/>
            <a:ext cx="6923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pecial form of nonlinear program is quadratic programming, in whi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58603" y="2589610"/>
          <a:ext cx="4366022" cy="147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825480" progId="Equation.DSMT4">
                  <p:embed/>
                </p:oleObj>
              </mc:Choice>
              <mc:Fallback>
                <p:oleObj name="Equation" r:id="rId2" imgW="2450880" imgH="825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8603" y="2589610"/>
                        <a:ext cx="4366022" cy="147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8802" y="4699129"/>
            <a:ext cx="8007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is case, the cost function is nonlinear (quadratic), but the constraints are linear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a positive semidefinite matrix, the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s a convex function,</a:t>
            </a:r>
          </a:p>
        </p:txBody>
      </p:sp>
    </p:spTree>
    <p:extLst>
      <p:ext uri="{BB962C8B-B14F-4D97-AF65-F5344CB8AC3E}">
        <p14:creationId xmlns:p14="http://schemas.microsoft.com/office/powerpoint/2010/main" val="39307361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5760" y="1641022"/>
            <a:ext cx="780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ince the constraints are linear, the quadratic cost function can be recast as a linear function by introducing additional artificial variabl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5759" y="2452784"/>
            <a:ext cx="323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 a </a:t>
            </a:r>
            <a:r>
              <a:rPr lang="en-US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unc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29774" y="2952895"/>
          <a:ext cx="3845719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9774" y="2952895"/>
                        <a:ext cx="3845719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5759" y="3642437"/>
            <a:ext cx="3162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ing this equation yield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9296" y="4083189"/>
          <a:ext cx="2397919" cy="17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990360" progId="Equation.DSMT4">
                  <p:embed/>
                </p:oleObj>
              </mc:Choice>
              <mc:Fallback>
                <p:oleObj name="Equation" r:id="rId4" imgW="1346040" imgH="990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9296" y="4083189"/>
                        <a:ext cx="2397919" cy="176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9966" y="4127046"/>
          <a:ext cx="65603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406080" progId="Equation.DSMT4">
                  <p:embed/>
                </p:oleObj>
              </mc:Choice>
              <mc:Fallback>
                <p:oleObj name="Equation" r:id="rId6" imgW="368280" imgH="406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9966" y="4127046"/>
                        <a:ext cx="656034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2487" y="4139293"/>
            <a:ext cx="348498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se are often called the </a:t>
            </a:r>
            <a:r>
              <a:rPr lang="en-US" sz="1350" dirty="0" err="1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Karush</a:t>
            </a: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-Kuhn-Tucker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or KKT equ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92487" y="5084018"/>
            <a:ext cx="3240055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solution of these equations is the constrained minimum of the quadratic equation</a:t>
            </a:r>
          </a:p>
        </p:txBody>
      </p:sp>
    </p:spTree>
    <p:extLst>
      <p:ext uri="{BB962C8B-B14F-4D97-AF65-F5344CB8AC3E}">
        <p14:creationId xmlns:p14="http://schemas.microsoft.com/office/powerpoint/2010/main" val="336184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108" y="1641022"/>
            <a:ext cx="7809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o put these equations in a more manageable form, the nonnegative slack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variabl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re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troduced to the inequaliti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8223" y="2359819"/>
          <a:ext cx="2397919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8223" y="2359819"/>
                        <a:ext cx="2397919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72108" y="3663432"/>
            <a:ext cx="2143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ull set of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0628" y="4181306"/>
          <a:ext cx="2307431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0628" y="4181306"/>
                        <a:ext cx="2307431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68039" y="4051260"/>
          <a:ext cx="633413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634680" progId="Equation.DSMT4">
                  <p:embed/>
                </p:oleObj>
              </mc:Choice>
              <mc:Fallback>
                <p:oleObj name="Equation" r:id="rId6" imgW="35532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8039" y="4051260"/>
                        <a:ext cx="633413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32810" y="4055391"/>
          <a:ext cx="904875" cy="11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647640" progId="Equation.DSMT4">
                  <p:embed/>
                </p:oleObj>
              </mc:Choice>
              <mc:Fallback>
                <p:oleObj name="Equation" r:id="rId8" imgW="5079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2810" y="4055391"/>
                        <a:ext cx="904875" cy="11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108" y="5401259"/>
            <a:ext cx="7895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can be solved using linear programming (Simplex or Interior Point Methods)</a:t>
            </a:r>
          </a:p>
        </p:txBody>
      </p:sp>
    </p:spTree>
    <p:extLst>
      <p:ext uri="{BB962C8B-B14F-4D97-AF65-F5344CB8AC3E}">
        <p14:creationId xmlns:p14="http://schemas.microsoft.com/office/powerpoint/2010/main" val="29766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108" y="1648019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29083" y="1605157"/>
          <a:ext cx="3212306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41200" progId="Equation.DSMT4">
                  <p:embed/>
                </p:oleObj>
              </mc:Choice>
              <mc:Fallback>
                <p:oleObj name="Equation" r:id="rId2" imgW="18032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083" y="1605157"/>
                        <a:ext cx="3212306" cy="42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8138" y="2170729"/>
          <a:ext cx="1945481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685800" progId="Equation.DSMT4">
                  <p:embed/>
                </p:oleObj>
              </mc:Choice>
              <mc:Fallback>
                <p:oleObj name="Equation" r:id="rId4" imgW="109188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138" y="2170729"/>
                        <a:ext cx="1945481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2108" y="3740410"/>
            <a:ext cx="2358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write in matrix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37369" y="4242951"/>
          <a:ext cx="4999435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482400" progId="Equation.DSMT4">
                  <p:embed/>
                </p:oleObj>
              </mc:Choice>
              <mc:Fallback>
                <p:oleObj name="Equation" r:id="rId6" imgW="28065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7369" y="4242951"/>
                        <a:ext cx="4999435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95480" y="5085136"/>
          <a:ext cx="2081213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82400" progId="Equation.DSMT4">
                  <p:embed/>
                </p:oleObj>
              </mc:Choice>
              <mc:Fallback>
                <p:oleObj name="Equation" r:id="rId8" imgW="116820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480" y="5085136"/>
                        <a:ext cx="2081213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108" y="4477528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4097" y="5295949"/>
          <a:ext cx="144780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4097" y="5295949"/>
                        <a:ext cx="144780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07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0790" y="1676012"/>
            <a:ext cx="15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KKT equation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83615" y="2419885"/>
          <a:ext cx="2307431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60240" progId="Equation.DSMT4">
                  <p:embed/>
                </p:oleObj>
              </mc:Choice>
              <mc:Fallback>
                <p:oleObj name="Equation" r:id="rId2" imgW="129528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615" y="2419885"/>
                        <a:ext cx="2307431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07398" y="2130005"/>
            <a:ext cx="4945031" cy="859631"/>
            <a:chOff x="4276531" y="1697006"/>
            <a:chExt cx="6593374" cy="11461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048543" y="1697006"/>
            <a:ext cx="5821362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50880" imgH="482400" progId="Equation.DSMT4">
                    <p:embed/>
                  </p:oleObj>
                </mc:Choice>
                <mc:Fallback>
                  <p:oleObj name="Equation" r:id="rId4" imgW="2450880" imgH="482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48543" y="1697006"/>
                          <a:ext cx="5821362" cy="1146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Arrow 6"/>
            <p:cNvSpPr/>
            <p:nvPr/>
          </p:nvSpPr>
          <p:spPr>
            <a:xfrm>
              <a:off x="4276531" y="2276670"/>
              <a:ext cx="643812" cy="185678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07399" y="2992989"/>
            <a:ext cx="3945877" cy="859631"/>
            <a:chOff x="4276531" y="2847651"/>
            <a:chExt cx="5261169" cy="11461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827713" y="2847651"/>
            <a:ext cx="3709987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040" imgH="482400" progId="Equation.DSMT4">
                    <p:embed/>
                  </p:oleObj>
                </mc:Choice>
                <mc:Fallback>
                  <p:oleObj name="Equation" r:id="rId6" imgW="1562040" imgH="4824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27713" y="2847651"/>
                          <a:ext cx="3709987" cy="1146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>
            <a:xfrm>
              <a:off x="4276531" y="3371462"/>
              <a:ext cx="643812" cy="185678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8039" y="4051260"/>
          <a:ext cx="633413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634680" progId="Equation.DSMT4">
                  <p:embed/>
                </p:oleObj>
              </mc:Choice>
              <mc:Fallback>
                <p:oleObj name="Equation" r:id="rId8" imgW="355320" imgH="634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8039" y="4051260"/>
                        <a:ext cx="633413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32810" y="4055391"/>
          <a:ext cx="904875" cy="11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647640" progId="Equation.DSMT4">
                  <p:embed/>
                </p:oleObj>
              </mc:Choice>
              <mc:Fallback>
                <p:oleObj name="Equation" r:id="rId10" imgW="507960" imgH="647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2810" y="4055391"/>
                        <a:ext cx="904875" cy="11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5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6794" y="1676012"/>
            <a:ext cx="7237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Put in linear programming form.  Introduc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hroug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s basic variabl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97087" y="3403973"/>
          <a:ext cx="800814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914400" progId="Equation.DSMT4">
                  <p:embed/>
                </p:oleObj>
              </mc:Choice>
              <mc:Fallback>
                <p:oleObj name="Equation" r:id="rId2" imgW="449568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7087" y="3403973"/>
                        <a:ext cx="8008144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6795" y="2424793"/>
            <a:ext cx="11907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ject to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85904" y="2414588"/>
          <a:ext cx="1719263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04" y="2414588"/>
                        <a:ext cx="1719263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04765" y="5328411"/>
            <a:ext cx="8301953" cy="653863"/>
            <a:chOff x="1073020" y="5961549"/>
            <a:chExt cx="11069271" cy="871817"/>
          </a:xfrm>
        </p:grpSpPr>
        <p:sp>
          <p:nvSpPr>
            <p:cNvPr id="8" name="TextBox 7"/>
            <p:cNvSpPr txBox="1"/>
            <p:nvPr/>
          </p:nvSpPr>
          <p:spPr>
            <a:xfrm>
              <a:off x="1073020" y="5971592"/>
              <a:ext cx="11069271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Note that the KKT equalities are enforced when</a:t>
              </a:r>
            </a:p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                                                                                       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Calibri" panose="020F0502020204030204"/>
                </a:rPr>
                <a:t>which gives the minimum cost </a:t>
              </a:r>
              <a:r>
                <a:rPr lang="en-US" i="1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solidFill>
                    <a:srgbClr val="F0A22E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0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108213" y="5961549"/>
            <a:ext cx="298608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228600" progId="Equation.DSMT4">
                    <p:embed/>
                  </p:oleObj>
                </mc:Choice>
                <mc:Fallback>
                  <p:oleObj name="Equation" r:id="rId6" imgW="125712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08213" y="5961549"/>
                          <a:ext cx="2986087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432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71042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u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23431" y="1487795"/>
          <a:ext cx="1606153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133360" progId="Equation.DSMT4">
                  <p:embed/>
                </p:oleObj>
              </mc:Choice>
              <mc:Fallback>
                <p:oleObj name="Equation" r:id="rId2" imgW="901440" imgH="2133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3431" y="1487795"/>
                        <a:ext cx="1606153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0800000">
            <a:off x="3484984" y="5056025"/>
            <a:ext cx="447869" cy="125963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5836" y="4979047"/>
            <a:ext cx="7037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ll zer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01326" y="2550344"/>
          <a:ext cx="3913585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326" y="2550344"/>
                        <a:ext cx="3913585" cy="42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02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0631" y="1472711"/>
            <a:ext cx="3943195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Optimization using </a:t>
            </a:r>
            <a:r>
              <a:rPr lang="en-US" dirty="0" err="1">
                <a:solidFill>
                  <a:prstClr val="white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 fun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830" y="2144874"/>
            <a:ext cx="72888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s an approach to solve the generalized nonlinear optimization proble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minimizing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function wher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 is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 multiplier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47975" y="2643188"/>
          <a:ext cx="2986088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685800" progId="Equation.DSMT4">
                  <p:embed/>
                </p:oleObj>
              </mc:Choice>
              <mc:Fallback>
                <p:oleObj name="Equation" r:id="rId2" imgW="16761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7975" y="2643188"/>
                        <a:ext cx="2986088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70597" y="4543425"/>
          <a:ext cx="4275534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0597" y="4543425"/>
                        <a:ext cx="4275534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7371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670" y="1622181"/>
            <a:ext cx="716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sider the case in which there are no inputs and neglecting inequaliti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7123" y="2134608"/>
          <a:ext cx="275986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57200" progId="Equation.DSMT4">
                  <p:embed/>
                </p:oleObj>
              </mc:Choice>
              <mc:Fallback>
                <p:oleObj name="Equation" r:id="rId2" imgW="15490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7123" y="2134608"/>
                        <a:ext cx="275986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2239" y="3199760"/>
          <a:ext cx="3619500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28600" progId="Equation.DSMT4">
                  <p:embed/>
                </p:oleObj>
              </mc:Choice>
              <mc:Fallback>
                <p:oleObj name="Equation" r:id="rId4" imgW="2031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2239" y="3199760"/>
                        <a:ext cx="3619500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669" y="3248758"/>
            <a:ext cx="170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becom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6669" y="3960935"/>
            <a:ext cx="674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is solved by taking the derivatives and setting them equal to zero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67483" y="4370785"/>
          <a:ext cx="3280172" cy="149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838080" progId="Equation.DSMT4">
                  <p:embed/>
                </p:oleObj>
              </mc:Choice>
              <mc:Fallback>
                <p:oleObj name="Equation" r:id="rId6" imgW="1841400" imgH="838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7483" y="4370785"/>
                        <a:ext cx="3280172" cy="149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4369" y="5394080"/>
            <a:ext cx="21406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enforces equality constraint</a:t>
            </a:r>
          </a:p>
        </p:txBody>
      </p:sp>
    </p:spTree>
    <p:extLst>
      <p:ext uri="{BB962C8B-B14F-4D97-AF65-F5344CB8AC3E}">
        <p14:creationId xmlns:p14="http://schemas.microsoft.com/office/powerpoint/2010/main" val="41425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2708" y="1490296"/>
            <a:ext cx="2147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3520" y="1330845"/>
          <a:ext cx="1696641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609480" progId="Equation.DSMT4">
                  <p:embed/>
                </p:oleObj>
              </mc:Choice>
              <mc:Fallback>
                <p:oleObj name="Equation" r:id="rId2" imgW="952200" imgH="609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3520" y="1330845"/>
                        <a:ext cx="1696641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33" y="2402656"/>
            <a:ext cx="3195828" cy="32836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2708" y="3028950"/>
            <a:ext cx="58029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point that minimizes the constrained cost function is the point in th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plane where the constraint line intersects the circle defined by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minimum corresponds to the minimum radius of the circle centered at the orig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2739" y="3635619"/>
            <a:ext cx="8611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minimum</a:t>
            </a:r>
          </a:p>
        </p:txBody>
      </p:sp>
    </p:spTree>
    <p:extLst>
      <p:ext uri="{BB962C8B-B14F-4D97-AF65-F5344CB8AC3E}">
        <p14:creationId xmlns:p14="http://schemas.microsoft.com/office/powerpoint/2010/main" val="2842950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BD6F6-B657-4DDA-9A5C-CC4CD35A1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89" y="229110"/>
            <a:ext cx="8652222" cy="4247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gram #3 – Continuation Pow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965464-1AD9-4671-B86A-353E2F7F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170" y="1079133"/>
            <a:ext cx="7772400" cy="2769989"/>
          </a:xfrm>
        </p:spPr>
        <p:txBody>
          <a:bodyPr/>
          <a:lstStyle/>
          <a:p>
            <a:r>
              <a:rPr lang="en-US" b="1" dirty="0"/>
              <a:t>Develop the Continuation Power Flow </a:t>
            </a:r>
            <a:r>
              <a:rPr lang="en-US" dirty="0"/>
              <a:t>algorithm to determine the P-V curves for all the required buses in the IEEE 14 bus test case with taps.  Do not worry about Q limits for this problem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6552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9085" y="1463920"/>
            <a:ext cx="440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augmented (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Lagrangian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 cost function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77404" y="1918372"/>
          <a:ext cx="3483769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393480" progId="Equation.DSMT4">
                  <p:embed/>
                </p:oleObj>
              </mc:Choice>
              <mc:Fallback>
                <p:oleObj name="Equation" r:id="rId2" imgW="195552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7404" y="1918372"/>
                        <a:ext cx="3483769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9085" y="2817935"/>
            <a:ext cx="348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olution is obtained by solving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20766" y="3014663"/>
          <a:ext cx="1922859" cy="15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888840" progId="Equation.DSMT4">
                  <p:embed/>
                </p:oleObj>
              </mc:Choice>
              <mc:Fallback>
                <p:oleObj name="Equation" r:id="rId4" imgW="107928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0766" y="3014663"/>
                        <a:ext cx="1922859" cy="1583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9084" y="5068766"/>
            <a:ext cx="2960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sulting in                        wit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0146" y="4907391"/>
          <a:ext cx="2940844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0146" y="4907391"/>
                        <a:ext cx="2940844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37697" y="3014663"/>
          <a:ext cx="2262188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7697" y="3014663"/>
                        <a:ext cx="2262188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2677" y="4658001"/>
          <a:ext cx="769144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634680" progId="Equation.DSMT4">
                  <p:embed/>
                </p:oleObj>
              </mc:Choice>
              <mc:Fallback>
                <p:oleObj name="Equation" r:id="rId10" imgW="43164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2677" y="4658001"/>
                        <a:ext cx="769144" cy="113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2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008" y="1613389"/>
            <a:ext cx="786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the cost function or equality constraints contain the inpu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then an iterative approach is used (neglecting inequalitie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90613" y="2359819"/>
          <a:ext cx="653772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53800" progId="Equation.DSMT4">
                  <p:embed/>
                </p:oleObj>
              </mc:Choice>
              <mc:Fallback>
                <p:oleObj name="Equation" r:id="rId2" imgW="36702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0613" y="2359819"/>
                        <a:ext cx="653772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11716" y="2932234"/>
            <a:ext cx="20424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 vector with dimension </a:t>
            </a:r>
            <a:r>
              <a:rPr lang="en-US" sz="13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" name="Freeform 5"/>
          <p:cNvSpPr/>
          <p:nvPr/>
        </p:nvSpPr>
        <p:spPr>
          <a:xfrm>
            <a:off x="4914900" y="2747597"/>
            <a:ext cx="852854" cy="347483"/>
          </a:xfrm>
          <a:custGeom>
            <a:avLst/>
            <a:gdLst>
              <a:gd name="connsiteX0" fmla="*/ 1137138 w 1137138"/>
              <a:gd name="connsiteY0" fmla="*/ 445476 h 463311"/>
              <a:gd name="connsiteX1" fmla="*/ 562708 w 1137138"/>
              <a:gd name="connsiteY1" fmla="*/ 410307 h 463311"/>
              <a:gd name="connsiteX2" fmla="*/ 0 w 1137138"/>
              <a:gd name="connsiteY2" fmla="*/ 0 h 463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7138" h="463311">
                <a:moveTo>
                  <a:pt x="1137138" y="445476"/>
                </a:moveTo>
                <a:cubicBezTo>
                  <a:pt x="944684" y="465014"/>
                  <a:pt x="752231" y="484553"/>
                  <a:pt x="562708" y="410307"/>
                </a:cubicBezTo>
                <a:cubicBezTo>
                  <a:pt x="373185" y="336061"/>
                  <a:pt x="186592" y="168030"/>
                  <a:pt x="0" y="0"/>
                </a:cubicBezTo>
              </a:path>
            </a:pathLst>
          </a:custGeom>
          <a:noFill/>
          <a:ln w="2540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7008" y="3424604"/>
            <a:ext cx="7860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ing derivativ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284" y="3226044"/>
          <a:ext cx="33480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1473120" progId="Equation.DSMT4">
                  <p:embed/>
                </p:oleObj>
              </mc:Choice>
              <mc:Fallback>
                <p:oleObj name="Equation" r:id="rId4" imgW="1879560" imgH="1473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0284" y="3226044"/>
                        <a:ext cx="3348038" cy="262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52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807739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eepest Desc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1839" y="2184889"/>
            <a:ext cx="78895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 the Steepest Descent method, the solution process alternates between solving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o minimize the augmented cost function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olution starts with a </a:t>
            </a: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feasible solution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one that satisfies the equality constraint) and update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n the direction of greatest change of the cost function (i.e. the direction of steepest descent towards the minimum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232" y="4341114"/>
            <a:ext cx="192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easible solution: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4800" y="4108848"/>
          <a:ext cx="2171700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82400" progId="Equation.DSMT4">
                  <p:embed/>
                </p:oleObj>
              </mc:Choice>
              <mc:Fallback>
                <p:oleObj name="Equation" r:id="rId2" imgW="121896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4800" y="4108848"/>
                        <a:ext cx="2171700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3236" y="5005150"/>
          <a:ext cx="2397919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558720" progId="Equation.DSMT4">
                  <p:embed/>
                </p:oleObj>
              </mc:Choice>
              <mc:Fallback>
                <p:oleObj name="Equation" r:id="rId4" imgW="134604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236" y="5005150"/>
                        <a:ext cx="2397919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372" y="5333238"/>
            <a:ext cx="1245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for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: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8032" y="4368546"/>
            <a:ext cx="19709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first derivative equat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23460" y="5314950"/>
            <a:ext cx="21972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second derivative equation)</a:t>
            </a:r>
          </a:p>
        </p:txBody>
      </p:sp>
    </p:spTree>
    <p:extLst>
      <p:ext uri="{BB962C8B-B14F-4D97-AF65-F5344CB8AC3E}">
        <p14:creationId xmlns:p14="http://schemas.microsoft.com/office/powerpoint/2010/main" val="1945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4253" y="1587011"/>
            <a:ext cx="307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ubstitute into third equation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14339" y="2014720"/>
          <a:ext cx="39814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1066680" progId="Equation.DSMT4">
                  <p:embed/>
                </p:oleObj>
              </mc:Choice>
              <mc:Fallback>
                <p:oleObj name="Equation" r:id="rId2" imgW="2234880" imgH="1066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4339" y="2014720"/>
                        <a:ext cx="39814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1413875" y="2482502"/>
            <a:ext cx="1150829" cy="403845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7304" y="2952228"/>
            <a:ext cx="2398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Gradient of C</a:t>
            </a:r>
            <a:r>
              <a:rPr lang="en-US" sz="1350" baseline="300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with respect to u</a:t>
            </a:r>
          </a:p>
        </p:txBody>
      </p:sp>
    </p:spTree>
    <p:extLst>
      <p:ext uri="{BB962C8B-B14F-4D97-AF65-F5344CB8AC3E}">
        <p14:creationId xmlns:p14="http://schemas.microsoft.com/office/powerpoint/2010/main" val="399455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3378" y="1571233"/>
            <a:ext cx="7731691" cy="3891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A5644E">
                    <a:lumMod val="75000"/>
                  </a:srgbClr>
                </a:solidFill>
                <a:latin typeface="Calibri" panose="020F0502020204030204"/>
              </a:rPr>
              <a:t>Steepest Descent Algorithm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Let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uess an initial vector </a:t>
            </a:r>
            <a:r>
              <a:rPr lang="en-US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30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olve the (possibly nonlinear) system of equations for a feasible  solu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          and              .  If                                  stop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the new vector                                          wher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is a positive number which is the user-defined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siz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of the algorithm.</a:t>
            </a:r>
          </a:p>
          <a:p>
            <a:pPr marL="342900" indent="-342900" defTabSz="685800"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k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Go to step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7880" y="3387068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03040" progId="Equation.DSMT4">
                  <p:embed/>
                </p:oleObj>
              </mc:Choice>
              <mc:Fallback>
                <p:oleObj name="Equation" r:id="rId2" imgW="406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7880" y="3387068"/>
                        <a:ext cx="7239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6020" y="3387068"/>
          <a:ext cx="52030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020" y="3387068"/>
                        <a:ext cx="520304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6210" y="3347337"/>
          <a:ext cx="160615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6210" y="3347337"/>
                        <a:ext cx="160615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0197" y="3930123"/>
          <a:ext cx="2013347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0197" y="3930123"/>
                        <a:ext cx="2013347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2532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019" y="3082602"/>
            <a:ext cx="5279809" cy="16800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4807" y="1508060"/>
            <a:ext cx="78727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t every step, the gradient is chosen such that the descent is in the steepest direction (i.e. normal to the constant cost curve)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ize of the step is determined by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 A larg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teplength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typically provides rapid convergence, but may oscillate around the minimum if too larg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91369" y="5160995"/>
            <a:ext cx="17964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curves of constant cos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36502" y="4356230"/>
            <a:ext cx="1266631" cy="853751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08693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87828" y="1558253"/>
          <a:ext cx="339328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53800" progId="Equation.DSMT4">
                  <p:embed/>
                </p:oleObj>
              </mc:Choice>
              <mc:Fallback>
                <p:oleObj name="Equation" r:id="rId2" imgW="19047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7828" y="1558253"/>
                        <a:ext cx="339328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6049" y="2119313"/>
          <a:ext cx="2081213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6049" y="2119313"/>
                        <a:ext cx="2081213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53403" y="3915050"/>
          <a:ext cx="15382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3403" y="3915050"/>
                        <a:ext cx="153828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7877" y="3869807"/>
          <a:ext cx="2171700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939600" progId="Equation.DSMT4">
                  <p:embed/>
                </p:oleObj>
              </mc:Choice>
              <mc:Fallback>
                <p:oleObj name="Equation" r:id="rId8" imgW="121896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7877" y="3869807"/>
                        <a:ext cx="2171700" cy="167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4930" y="3494942"/>
            <a:ext cx="173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ake derivative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7753" y="2325566"/>
            <a:ext cx="1367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s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sym typeface="Symbol" panose="05050102010706020507" pitchFamily="18" charset="2"/>
              </a:rPr>
              <a:t> = 0.05 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7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7877" y="1437542"/>
            <a:ext cx="1939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e gradient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00013" y="1918005"/>
          <a:ext cx="4433888" cy="203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43000" progId="Equation.DSMT4">
                  <p:embed/>
                </p:oleObj>
              </mc:Choice>
              <mc:Fallback>
                <p:oleObj name="Equation" r:id="rId2" imgW="248904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0013" y="1918005"/>
                        <a:ext cx="4433888" cy="203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4143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007" y="1622181"/>
            <a:ext cx="6973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irst iteration:   Star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 solve for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and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(feasible solution)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1023" y="2695575"/>
          <a:ext cx="456961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57200" progId="Equation.DSMT4">
                  <p:embed/>
                </p:oleObj>
              </mc:Choice>
              <mc:Fallback>
                <p:oleObj name="Equation" r:id="rId2" imgW="2565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1023" y="2695575"/>
                        <a:ext cx="456961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7007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25053" y="2721220"/>
            <a:ext cx="972254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owest co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7007" y="3776297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0428" y="5282254"/>
          <a:ext cx="5203031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428" y="5282254"/>
                        <a:ext cx="5203031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1945" y="3872189"/>
          <a:ext cx="7193756" cy="10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596880" progId="Equation.DSMT4">
                  <p:embed/>
                </p:oleObj>
              </mc:Choice>
              <mc:Fallback>
                <p:oleObj name="Equation" r:id="rId6" imgW="40384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945" y="3872189"/>
                        <a:ext cx="7193756" cy="106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007" y="4989635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</p:spTree>
    <p:extLst>
      <p:ext uri="{BB962C8B-B14F-4D97-AF65-F5344CB8AC3E}">
        <p14:creationId xmlns:p14="http://schemas.microsoft.com/office/powerpoint/2010/main" val="37645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385" y="1622181"/>
            <a:ext cx="1782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econ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5062" y="2695575"/>
          <a:ext cx="4682729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57200" progId="Equation.DSMT4">
                  <p:embed/>
                </p:oleObj>
              </mc:Choice>
              <mc:Fallback>
                <p:oleObj name="Equation" r:id="rId2" imgW="26287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5062" y="2695575"/>
                        <a:ext cx="4682729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3385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3384" y="4541230"/>
            <a:ext cx="2110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lculating grad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13230" y="5080491"/>
          <a:ext cx="5655469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228600" progId="Equation.DSMT4">
                  <p:embed/>
                </p:oleObj>
              </mc:Choice>
              <mc:Fallback>
                <p:oleObj name="Equation" r:id="rId4" imgW="31748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3230" y="5080491"/>
                        <a:ext cx="5655469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47518" y="4569896"/>
          <a:ext cx="1493044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7518" y="4569896"/>
                        <a:ext cx="1493044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3385" y="5121523"/>
            <a:ext cx="111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Update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970" y="3855427"/>
            <a:ext cx="1294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verged?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96312" y="3794979"/>
          <a:ext cx="4320778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279360" progId="Equation.DSMT4">
                  <p:embed/>
                </p:oleObj>
              </mc:Choice>
              <mc:Fallback>
                <p:oleObj name="Equation" r:id="rId8" imgW="242568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6312" y="3794979"/>
                        <a:ext cx="4320778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27177" y="3873010"/>
            <a:ext cx="13332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need to repeat)</a:t>
            </a:r>
          </a:p>
        </p:txBody>
      </p:sp>
    </p:spTree>
    <p:extLst>
      <p:ext uri="{BB962C8B-B14F-4D97-AF65-F5344CB8AC3E}">
        <p14:creationId xmlns:p14="http://schemas.microsoft.com/office/powerpoint/2010/main" val="309768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See the source image">
            <a:extLst>
              <a:ext uri="{FF2B5EF4-FFF2-40B4-BE49-F238E27FC236}">
                <a16:creationId xmlns:a16="http://schemas.microsoft.com/office/drawing/2014/main" id="{BF7A6D08-05A5-B10B-7CDE-85B1090E57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2" t="7340" r="32502" b="69314"/>
          <a:stretch/>
        </p:blipFill>
        <p:spPr bwMode="auto">
          <a:xfrm>
            <a:off x="260096" y="1089593"/>
            <a:ext cx="3563758" cy="2885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See the source image">
            <a:extLst>
              <a:ext uri="{FF2B5EF4-FFF2-40B4-BE49-F238E27FC236}">
                <a16:creationId xmlns:a16="http://schemas.microsoft.com/office/drawing/2014/main" id="{78189257-65ED-1917-95A8-1E0BE865BF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" t="30141" r="7904" b="7757"/>
          <a:stretch/>
        </p:blipFill>
        <p:spPr bwMode="auto">
          <a:xfrm>
            <a:off x="3823854" y="1418706"/>
            <a:ext cx="5060049" cy="477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2964118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22181"/>
            <a:ext cx="1586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rd iteration: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15779" y="2695575"/>
          <a:ext cx="4660106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57200" progId="Equation.DSMT4">
                  <p:embed/>
                </p:oleObj>
              </mc:Choice>
              <mc:Fallback>
                <p:oleObj name="Equation" r:id="rId2" imgW="26161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5779" y="2695575"/>
                        <a:ext cx="4660106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299189"/>
            <a:ext cx="397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wo possible solutions (found using NR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3644982"/>
            <a:ext cx="67460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is process continues until the final solution is reached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final values are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5774,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‒ 0.7354,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and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u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4605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yield the minimum cost  functio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6270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8240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0631" y="1472711"/>
            <a:ext cx="346941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equential Quadratic Programm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3792" y="2214854"/>
            <a:ext cx="742483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Gradient descent techniques work well for small nonlinear systems, but become inefficient as the dimension of the search space grows.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equential quadratic programming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(SQP) optimization is more computationally efficient </a:t>
            </a: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is an iterative procedure that sequentially solves the QP problem to produce the solution to the original nonlinear problem in much the same way that the Newton-Raphson sequentially solves a series of linear problems to find the solution to a nonlinear problem.</a:t>
            </a:r>
          </a:p>
        </p:txBody>
      </p:sp>
    </p:spTree>
    <p:extLst>
      <p:ext uri="{BB962C8B-B14F-4D97-AF65-F5344CB8AC3E}">
        <p14:creationId xmlns:p14="http://schemas.microsoft.com/office/powerpoint/2010/main" val="13950852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802" y="1655018"/>
            <a:ext cx="3454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QP method solves the syst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181" y="2160329"/>
          <a:ext cx="2759869" cy="122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685800" progId="Equation.DSMT4">
                  <p:embed/>
                </p:oleObj>
              </mc:Choice>
              <mc:Fallback>
                <p:oleObj name="Equation" r:id="rId2" imgW="154908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181" y="2160329"/>
                        <a:ext cx="2759869" cy="122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8802" y="3567793"/>
            <a:ext cx="2909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y using Lagrange multipli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0291" y="4010268"/>
          <a:ext cx="375523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0291" y="4010268"/>
                        <a:ext cx="375523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6372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16" y="1522056"/>
            <a:ext cx="232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KKT conditions a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10338" y="1489959"/>
          <a:ext cx="2646760" cy="205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1155600" progId="Equation.DSMT4">
                  <p:embed/>
                </p:oleObj>
              </mc:Choice>
              <mc:Fallback>
                <p:oleObj name="Equation" r:id="rId2" imgW="1485720" imgH="1155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0338" y="1489959"/>
                        <a:ext cx="2646760" cy="205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18041" y="2319823"/>
            <a:ext cx="16098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Lagrange multipliers</a:t>
            </a:r>
          </a:p>
        </p:txBody>
      </p:sp>
      <p:sp>
        <p:nvSpPr>
          <p:cNvPr id="5" name="Freeform 4"/>
          <p:cNvSpPr/>
          <p:nvPr/>
        </p:nvSpPr>
        <p:spPr>
          <a:xfrm>
            <a:off x="5150499" y="1780981"/>
            <a:ext cx="1497563" cy="643812"/>
          </a:xfrm>
          <a:custGeom>
            <a:avLst/>
            <a:gdLst>
              <a:gd name="connsiteX0" fmla="*/ 1996751 w 1996751"/>
              <a:gd name="connsiteY0" fmla="*/ 858416 h 858416"/>
              <a:gd name="connsiteX1" fmla="*/ 718457 w 1996751"/>
              <a:gd name="connsiteY1" fmla="*/ 242596 h 858416"/>
              <a:gd name="connsiteX2" fmla="*/ 0 w 1996751"/>
              <a:gd name="connsiteY2" fmla="*/ 0 h 85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6751" h="858416">
                <a:moveTo>
                  <a:pt x="1996751" y="858416"/>
                </a:moveTo>
                <a:cubicBezTo>
                  <a:pt x="1524000" y="622040"/>
                  <a:pt x="1051249" y="385665"/>
                  <a:pt x="718457" y="242596"/>
                </a:cubicBezTo>
                <a:cubicBezTo>
                  <a:pt x="385665" y="99527"/>
                  <a:pt x="192832" y="49763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390902" y="1836965"/>
            <a:ext cx="2226623" cy="578922"/>
          </a:xfrm>
          <a:custGeom>
            <a:avLst/>
            <a:gdLst>
              <a:gd name="connsiteX0" fmla="*/ 2968831 w 2968831"/>
              <a:gd name="connsiteY0" fmla="*/ 771896 h 771896"/>
              <a:gd name="connsiteX1" fmla="*/ 724395 w 2968831"/>
              <a:gd name="connsiteY1" fmla="*/ 190005 h 771896"/>
              <a:gd name="connsiteX2" fmla="*/ 0 w 2968831"/>
              <a:gd name="connsiteY2" fmla="*/ 0 h 771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8831" h="771896">
                <a:moveTo>
                  <a:pt x="2968831" y="771896"/>
                </a:moveTo>
                <a:lnTo>
                  <a:pt x="724395" y="190005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6470" y="3153981"/>
          <a:ext cx="1176338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470" y="3153981"/>
                        <a:ext cx="1176338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97627" y="3864707"/>
          <a:ext cx="1244203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7627" y="3864707"/>
                        <a:ext cx="1244203" cy="70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2573977" y="1792432"/>
            <a:ext cx="1425039" cy="1300348"/>
          </a:xfrm>
          <a:custGeom>
            <a:avLst/>
            <a:gdLst>
              <a:gd name="connsiteX0" fmla="*/ 0 w 1900052"/>
              <a:gd name="connsiteY0" fmla="*/ 1733797 h 1733797"/>
              <a:gd name="connsiteX1" fmla="*/ 724395 w 1900052"/>
              <a:gd name="connsiteY1" fmla="*/ 558140 h 1733797"/>
              <a:gd name="connsiteX2" fmla="*/ 1900052 w 1900052"/>
              <a:gd name="connsiteY2" fmla="*/ 0 h 1733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0052" h="1733797">
                <a:moveTo>
                  <a:pt x="0" y="1733797"/>
                </a:moveTo>
                <a:cubicBezTo>
                  <a:pt x="203860" y="1290451"/>
                  <a:pt x="407720" y="847106"/>
                  <a:pt x="724395" y="558140"/>
                </a:cubicBezTo>
                <a:cubicBezTo>
                  <a:pt x="1041070" y="269174"/>
                  <a:pt x="1470561" y="134587"/>
                  <a:pt x="1900052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798506" y="1819152"/>
            <a:ext cx="913030" cy="2012867"/>
          </a:xfrm>
          <a:custGeom>
            <a:avLst/>
            <a:gdLst>
              <a:gd name="connsiteX0" fmla="*/ 302973 w 1217373"/>
              <a:gd name="connsiteY0" fmla="*/ 2683823 h 2683823"/>
              <a:gd name="connsiteX1" fmla="*/ 53591 w 1217373"/>
              <a:gd name="connsiteY1" fmla="*/ 866899 h 2683823"/>
              <a:gd name="connsiteX2" fmla="*/ 1217373 w 1217373"/>
              <a:gd name="connsiteY2" fmla="*/ 0 h 2683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7373" h="2683823">
                <a:moveTo>
                  <a:pt x="302973" y="2683823"/>
                </a:moveTo>
                <a:cubicBezTo>
                  <a:pt x="102082" y="1999013"/>
                  <a:pt x="-98809" y="1314203"/>
                  <a:pt x="53591" y="866899"/>
                </a:cubicBezTo>
                <a:cubicBezTo>
                  <a:pt x="205991" y="419595"/>
                  <a:pt x="711682" y="209797"/>
                  <a:pt x="1217373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48530" y="3511478"/>
            <a:ext cx="12080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Slack variables</a:t>
            </a:r>
          </a:p>
        </p:txBody>
      </p:sp>
      <p:sp>
        <p:nvSpPr>
          <p:cNvPr id="12" name="Freeform 11"/>
          <p:cNvSpPr/>
          <p:nvPr/>
        </p:nvSpPr>
        <p:spPr>
          <a:xfrm>
            <a:off x="5215467" y="2609850"/>
            <a:ext cx="1600200" cy="999067"/>
          </a:xfrm>
          <a:custGeom>
            <a:avLst/>
            <a:gdLst>
              <a:gd name="connsiteX0" fmla="*/ 2133600 w 2133600"/>
              <a:gd name="connsiteY0" fmla="*/ 1332089 h 1332089"/>
              <a:gd name="connsiteX1" fmla="*/ 982133 w 2133600"/>
              <a:gd name="connsiteY1" fmla="*/ 372533 h 1332089"/>
              <a:gd name="connsiteX2" fmla="*/ 0 w 2133600"/>
              <a:gd name="connsiteY2" fmla="*/ 0 h 1332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0" h="1332089">
                <a:moveTo>
                  <a:pt x="2133600" y="1332089"/>
                </a:moveTo>
                <a:cubicBezTo>
                  <a:pt x="1735666" y="963318"/>
                  <a:pt x="1337733" y="594548"/>
                  <a:pt x="982133" y="372533"/>
                </a:cubicBezTo>
                <a:cubicBezTo>
                  <a:pt x="626533" y="150518"/>
                  <a:pt x="313266" y="75259"/>
                  <a:pt x="0" y="0"/>
                </a:cubicBezTo>
              </a:path>
            </a:pathLst>
          </a:custGeom>
          <a:noFill/>
          <a:ln w="25400">
            <a:solidFill>
              <a:schemeClr val="accent2">
                <a:lumMod val="75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5804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  <p:bldP spid="5" grpId="1" animBg="1"/>
      <p:bldP spid="6" grpId="0" animBg="1"/>
      <p:bldP spid="6" grpId="1" animBg="1"/>
      <p:bldP spid="9" grpId="0" animBg="1"/>
      <p:bldP spid="10" grpId="0" animBg="1"/>
      <p:bldP spid="11" grpId="0"/>
      <p:bldP spid="11" grpId="1"/>
      <p:bldP spid="12" grpId="0" animBg="1"/>
      <p:bldP spid="12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6412" y="1551517"/>
            <a:ext cx="496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eglecting inequalities, the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nonequation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becom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4021" y="2109523"/>
          <a:ext cx="4524375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4021" y="2109523"/>
                        <a:ext cx="4524375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6412" y="3289220"/>
            <a:ext cx="440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ich can be solved using Newton-Raphs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8204" y="3749279"/>
          <a:ext cx="282773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8204" y="3749279"/>
                        <a:ext cx="2827734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412" y="430625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r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58617" y="4666060"/>
          <a:ext cx="4117181" cy="9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533160" progId="Equation.DSMT4">
                  <p:embed/>
                </p:oleObj>
              </mc:Choice>
              <mc:Fallback>
                <p:oleObj name="Equation" r:id="rId6" imgW="231120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617" y="4666060"/>
                        <a:ext cx="4117181" cy="95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2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931" y="1604596"/>
            <a:ext cx="230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xample:    Minimiz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	        Subject to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1592" y="1558528"/>
          <a:ext cx="296346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53800" progId="Equation.DSMT4">
                  <p:embed/>
                </p:oleObj>
              </mc:Choice>
              <mc:Fallback>
                <p:oleObj name="Equation" r:id="rId2" imgW="16635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1592" y="1558528"/>
                        <a:ext cx="296346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2282" y="2154940"/>
          <a:ext cx="3642122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282" y="2154940"/>
                        <a:ext cx="3642122" cy="8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8304" y="3636076"/>
            <a:ext cx="2867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pplying the KKT condition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29731" y="3457282"/>
          <a:ext cx="6650831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33560" imgH="1218960" progId="Equation.DSMT4">
                  <p:embed/>
                </p:oleObj>
              </mc:Choice>
              <mc:Fallback>
                <p:oleObj name="Equation" r:id="rId6" imgW="3733560" imgH="1218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9731" y="3457282"/>
                        <a:ext cx="6650831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731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45574" y="1275979"/>
          <a:ext cx="2103834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168200" progId="Equation.DSMT4">
                  <p:embed/>
                </p:oleObj>
              </mc:Choice>
              <mc:Fallback>
                <p:oleObj name="Equation" r:id="rId2" imgW="1180800" imgH="1168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5574" y="1275979"/>
                        <a:ext cx="2103834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26276" y="1632115"/>
            <a:ext cx="3104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nlinear system of equa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2994" y="3466853"/>
            <a:ext cx="396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Newton-Raphson iteration becom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3838" y="3851673"/>
          <a:ext cx="8030766" cy="21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8280" imgH="1206360" progId="Equation.DSMT4">
                  <p:embed/>
                </p:oleObj>
              </mc:Choice>
              <mc:Fallback>
                <p:oleObj name="Equation" r:id="rId4" imgW="4508280" imgH="1206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838" y="3851673"/>
                        <a:ext cx="8030766" cy="21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6881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693" y="2142668"/>
            <a:ext cx="6020615" cy="25726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9348" y="4428754"/>
            <a:ext cx="285008" cy="2939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1849846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C897834-648A-4623-B0DB-4E758A5F6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062" y="178907"/>
            <a:ext cx="8651875" cy="42545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Announcements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2EB8935F-9779-4CBF-9252-3DAD76A63A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5684" y="800561"/>
            <a:ext cx="8232630" cy="4893647"/>
          </a:xfrm>
        </p:spPr>
        <p:txBody>
          <a:bodyPr/>
          <a:lstStyle/>
          <a:p>
            <a:r>
              <a:rPr lang="en-US" altLang="en-US" dirty="0"/>
              <a:t>Reading Chapter 6</a:t>
            </a:r>
          </a:p>
          <a:p>
            <a:r>
              <a:rPr lang="en-US" altLang="en-US" dirty="0"/>
              <a:t>Remember to start on Discussion Set #2</a:t>
            </a:r>
          </a:p>
          <a:p>
            <a:r>
              <a:rPr lang="en-US" altLang="en-US" dirty="0"/>
              <a:t>Set aside time for PROGRAMS – Try to have Program #1 done by Oct 31, if not sooner.</a:t>
            </a:r>
          </a:p>
          <a:p>
            <a:r>
              <a:rPr lang="en-US" altLang="en-US" dirty="0"/>
              <a:t>Start working on Program #3 when done with #1</a:t>
            </a:r>
          </a:p>
          <a:p>
            <a:pPr marL="165100" indent="0">
              <a:buNone/>
            </a:pPr>
            <a:r>
              <a:rPr lang="en-US" altLang="en-US" dirty="0"/>
              <a:t>This Week</a:t>
            </a:r>
          </a:p>
          <a:p>
            <a:pPr>
              <a:buFontTx/>
              <a:buChar char="-"/>
            </a:pPr>
            <a:r>
              <a:rPr lang="en-US" altLang="en-US" dirty="0"/>
              <a:t>Office Hours from Vancouver and via zoom on Tuesday &amp; Wednesday</a:t>
            </a:r>
          </a:p>
          <a:p>
            <a:pPr>
              <a:buFontTx/>
              <a:buChar char="-"/>
            </a:pPr>
            <a:r>
              <a:rPr lang="en-US" altLang="en-US" dirty="0"/>
              <a:t>Class on Thursday (10/27) via Zoom or Vancouver classroom (no class in Pullman classroom)</a:t>
            </a:r>
            <a:endParaRPr altLang="en-US" dirty="0"/>
          </a:p>
          <a:p>
            <a:pPr marL="165100" indent="0">
              <a:buNone/>
            </a:pPr>
            <a:endParaRPr alt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chi-squared-densities-df-1-2-3-5-10">
            <a:extLst>
              <a:ext uri="{FF2B5EF4-FFF2-40B4-BE49-F238E27FC236}">
                <a16:creationId xmlns:a16="http://schemas.microsoft.com/office/drawing/2014/main" id="{BB8FE32C-B8B3-0069-D46B-7F8D09F97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789" y="909199"/>
            <a:ext cx="7223541" cy="4116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DA247E-158B-0619-E3A7-0614846CBFF1}"/>
              </a:ext>
            </a:extLst>
          </p:cNvPr>
          <p:cNvSpPr txBox="1"/>
          <p:nvPr/>
        </p:nvSpPr>
        <p:spPr>
          <a:xfrm>
            <a:off x="2863735" y="5552594"/>
            <a:ext cx="45803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The Chi-Squared Distribution, Part 1 | Topics in Actuarial Modeling (wordpress.co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1318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0631" y="1472711"/>
            <a:ext cx="1711431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State Estim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5821" y="2179864"/>
            <a:ext cx="79076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The state estimator is designed to give the best estimates of the voltages and phase angles minimizing the effects of the measurement errors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 set of specified measurements of a power system is said to be </a:t>
            </a:r>
            <a:r>
              <a:rPr lang="en-US" i="1" dirty="0">
                <a:solidFill>
                  <a:srgbClr val="F0A22E">
                    <a:lumMod val="75000"/>
                  </a:srgbClr>
                </a:solidFill>
                <a:latin typeface="Calibri" panose="020F0502020204030204"/>
              </a:rPr>
              <a:t>observable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f the entire state vector of bus voltage magnitude and phase angles can be estimated from the set of available measurements.</a:t>
            </a:r>
            <a:br>
              <a:rPr lang="en-US" dirty="0">
                <a:solidFill>
                  <a:prstClr val="black"/>
                </a:solidFill>
                <a:latin typeface="Calibri" panose="020F0502020204030204"/>
              </a:rPr>
            </a:b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n unobservable system is one in which the set of measurements do not span the entire state space, and therefore not all states can be estimated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8669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772" y="3606073"/>
            <a:ext cx="3557636" cy="14233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52" y="1354106"/>
            <a:ext cx="3337552" cy="29852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0244" y="4705718"/>
            <a:ext cx="1946057" cy="7915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9816" y="1766984"/>
            <a:ext cx="3855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Estimate the power system states and use the chi-square test of inequality with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α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= 0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01 to check for the presence of bad data in the measurements.</a:t>
            </a:r>
          </a:p>
        </p:txBody>
      </p:sp>
    </p:spTree>
    <p:extLst>
      <p:ext uri="{BB962C8B-B14F-4D97-AF65-F5344CB8AC3E}">
        <p14:creationId xmlns:p14="http://schemas.microsoft.com/office/powerpoint/2010/main" val="335243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833" y="1578040"/>
            <a:ext cx="795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Recal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97410" y="1406835"/>
          <a:ext cx="35052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31640" progId="Equation.DSMT4">
                  <p:embed/>
                </p:oleObj>
              </mc:Choice>
              <mc:Fallback>
                <p:oleObj name="Equation" r:id="rId2" imgW="19684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410" y="1406835"/>
                        <a:ext cx="3505200" cy="76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420974" y="1595738"/>
            <a:ext cx="104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nimiz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3833" y="2816678"/>
            <a:ext cx="115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2094" y="2424647"/>
          <a:ext cx="1235869" cy="11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711000" progId="Equation.DSMT4">
                  <p:embed/>
                </p:oleObj>
              </mc:Choice>
              <mc:Fallback>
                <p:oleObj name="Equation" r:id="rId4" imgW="73656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094" y="2424647"/>
                        <a:ext cx="1235869" cy="11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833" y="4001666"/>
            <a:ext cx="124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hat is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06049" y="2475140"/>
          <a:ext cx="5412581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2057400" progId="Equation.DSMT4">
                  <p:embed/>
                </p:oleObj>
              </mc:Choice>
              <mc:Fallback>
                <p:oleObj name="Equation" r:id="rId6" imgW="3225600" imgH="2057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049" y="2475140"/>
                        <a:ext cx="5412581" cy="344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55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WSU Brand HEX">
      <a:dk1>
        <a:srgbClr val="000000"/>
      </a:dk1>
      <a:lt1>
        <a:srgbClr val="FFFFFF"/>
      </a:lt1>
      <a:dk2>
        <a:srgbClr val="003C69"/>
      </a:dk2>
      <a:lt2>
        <a:srgbClr val="DBCEAC"/>
      </a:lt2>
      <a:accent1>
        <a:srgbClr val="981E32"/>
      </a:accent1>
      <a:accent2>
        <a:srgbClr val="5E6A71"/>
      </a:accent2>
      <a:accent3>
        <a:srgbClr val="C60C30"/>
      </a:accent3>
      <a:accent4>
        <a:srgbClr val="EC7A08"/>
      </a:accent4>
      <a:accent5>
        <a:srgbClr val="3CB6CE"/>
      </a:accent5>
      <a:accent6>
        <a:srgbClr val="B6BF00"/>
      </a:accent6>
      <a:hlink>
        <a:srgbClr val="452325"/>
      </a:hlink>
      <a:folHlink>
        <a:srgbClr val="FF00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C0033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A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00"/>
        </a:dk1>
        <a:lt1>
          <a:srgbClr val="FFFFFF"/>
        </a:lt1>
        <a:dk2>
          <a:srgbClr val="009999"/>
        </a:dk2>
        <a:lt2>
          <a:srgbClr val="FFFFFF"/>
        </a:lt2>
        <a:accent1>
          <a:srgbClr val="CC0033"/>
        </a:accent1>
        <a:accent2>
          <a:srgbClr val="000099"/>
        </a:accent2>
        <a:accent3>
          <a:srgbClr val="AACACA"/>
        </a:accent3>
        <a:accent4>
          <a:srgbClr val="DADADA"/>
        </a:accent4>
        <a:accent5>
          <a:srgbClr val="E2AAAD"/>
        </a:accent5>
        <a:accent6>
          <a:srgbClr val="00008A"/>
        </a:accent6>
        <a:hlink>
          <a:srgbClr val="009999"/>
        </a:hlink>
        <a:folHlink>
          <a:srgbClr val="33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56E07B8C6FDF4AA9C8148FCBB0BCEE" ma:contentTypeVersion="14" ma:contentTypeDescription="Create a new document." ma:contentTypeScope="" ma:versionID="143cb6437e95a0fac009a6c308f2423c">
  <xsd:schema xmlns:xsd="http://www.w3.org/2001/XMLSchema" xmlns:xs="http://www.w3.org/2001/XMLSchema" xmlns:p="http://schemas.microsoft.com/office/2006/metadata/properties" xmlns:ns3="048b29e2-e056-46d7-9f03-f58d16224128" xmlns:ns4="29140ecd-3393-4559-a649-14a344578679" targetNamespace="http://schemas.microsoft.com/office/2006/metadata/properties" ma:root="true" ma:fieldsID="b841d605fdc55b0768f3d590e5c95aa3" ns3:_="" ns4:_="">
    <xsd:import namespace="048b29e2-e056-46d7-9f03-f58d16224128"/>
    <xsd:import namespace="29140ecd-3393-4559-a649-14a34457867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EventHashCode" minOccurs="0"/>
                <xsd:element ref="ns3:MediaServiceGenerationTime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8b29e2-e056-46d7-9f03-f58d1622412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9140ecd-3393-4559-a649-14a344578679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554ADCE-570C-4233-9B50-E63B91158CA0}">
  <ds:schemaRefs>
    <ds:schemaRef ds:uri="048b29e2-e056-46d7-9f03-f58d16224128"/>
    <ds:schemaRef ds:uri="http://purl.org/dc/terms/"/>
    <ds:schemaRef ds:uri="http://purl.org/dc/dcmitype/"/>
    <ds:schemaRef ds:uri="29140ecd-3393-4559-a649-14a344578679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CD08C9AA-6A32-4B29-B0B8-2274373B06E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D2B4829-75A5-4577-A91F-90EC833ED0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8b29e2-e056-46d7-9f03-f58d16224128"/>
    <ds:schemaRef ds:uri="29140ecd-3393-4559-a649-14a34457867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8</TotalTime>
  <Words>2097</Words>
  <Application>Microsoft Office PowerPoint</Application>
  <PresentationFormat>On-screen Show (4:3)</PresentationFormat>
  <Paragraphs>296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alibri</vt:lpstr>
      <vt:lpstr>Calibri Light</vt:lpstr>
      <vt:lpstr>Lato Extended</vt:lpstr>
      <vt:lpstr>Lucida Sans</vt:lpstr>
      <vt:lpstr>Times New Roman</vt:lpstr>
      <vt:lpstr>Default Design</vt:lpstr>
      <vt:lpstr>1_Default Design</vt:lpstr>
      <vt:lpstr>2_Default Design</vt:lpstr>
      <vt:lpstr>Office Theme</vt:lpstr>
      <vt:lpstr>Equation</vt:lpstr>
      <vt:lpstr>EE 521/ECE 582 – Analysis of Power systems</vt:lpstr>
      <vt:lpstr>PowerPoint Presentation</vt:lpstr>
      <vt:lpstr>Discussion Set #2</vt:lpstr>
      <vt:lpstr>Program #3 – Continuation Power 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ization Techniqu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nouncements</vt:lpstr>
    </vt:vector>
  </TitlesOfParts>
  <Company>Washing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keting</dc:creator>
  <cp:lastModifiedBy>Schulz, Noel N</cp:lastModifiedBy>
  <cp:revision>486</cp:revision>
  <cp:lastPrinted>2014-04-21T18:27:44Z</cp:lastPrinted>
  <dcterms:created xsi:type="dcterms:W3CDTF">2001-10-04T20:08:10Z</dcterms:created>
  <dcterms:modified xsi:type="dcterms:W3CDTF">2022-10-25T21:3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56E07B8C6FDF4AA9C8148FCBB0BCEE</vt:lpwstr>
  </property>
</Properties>
</file>